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22"/>
  </p:notesMasterIdLst>
  <p:sldIdLst>
    <p:sldId id="287" r:id="rId2"/>
    <p:sldId id="319" r:id="rId3"/>
    <p:sldId id="298" r:id="rId4"/>
    <p:sldId id="299" r:id="rId5"/>
    <p:sldId id="320" r:id="rId6"/>
    <p:sldId id="294" r:id="rId7"/>
    <p:sldId id="296" r:id="rId8"/>
    <p:sldId id="321" r:id="rId9"/>
    <p:sldId id="322" r:id="rId10"/>
    <p:sldId id="309" r:id="rId11"/>
    <p:sldId id="310" r:id="rId12"/>
    <p:sldId id="300" r:id="rId13"/>
    <p:sldId id="301" r:id="rId14"/>
    <p:sldId id="302" r:id="rId15"/>
    <p:sldId id="303" r:id="rId16"/>
    <p:sldId id="304" r:id="rId17"/>
    <p:sldId id="311" r:id="rId18"/>
    <p:sldId id="312" r:id="rId19"/>
    <p:sldId id="313" r:id="rId20"/>
    <p:sldId id="293" r:id="rId2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5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547FD4"/>
    <a:srgbClr val="CC0000"/>
    <a:srgbClr val="FF79FF"/>
    <a:srgbClr val="008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82" autoAdjust="0"/>
    <p:restoredTop sz="94660"/>
  </p:normalViewPr>
  <p:slideViewPr>
    <p:cSldViewPr>
      <p:cViewPr varScale="1">
        <p:scale>
          <a:sx n="109" d="100"/>
          <a:sy n="109" d="100"/>
        </p:scale>
        <p:origin x="-990" y="-90"/>
      </p:cViewPr>
      <p:guideLst>
        <p:guide orient="horz" pos="2160"/>
        <p:guide pos="27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lnSpc>
                <a:spcPct val="160000"/>
              </a:lnSpc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lnSpc>
                <a:spcPct val="160000"/>
              </a:lnSpc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69A8DF7D-683B-4F5B-A680-3595D241332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lnSpc>
                <a:spcPct val="160000"/>
              </a:lnSpc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lnSpc>
                <a:spcPct val="160000"/>
              </a:lnSpc>
              <a:defRPr sz="1200"/>
            </a:lvl1pPr>
          </a:lstStyle>
          <a:p>
            <a:fld id="{84328A81-DAF3-4A0F-9D00-E7308AE06DDE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2674719-DA29-4B3E-ABB0-92F69D544392}" type="slidenum">
              <a:rPr lang="zh-CN" altLang="en-US" sz="1200"/>
              <a:t>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B605ACFB-1C9A-49EE-BDB6-9C1CF2432054}" type="slidenum">
              <a:rPr lang="zh-CN" altLang="en-US" sz="1200"/>
              <a:t>1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0557C39-F533-477E-B52E-30517B6075A4}" type="slidenum">
              <a:rPr lang="zh-CN" altLang="en-US" sz="1200"/>
              <a:t>11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737BA77-6A5B-4017-A280-C07748DB9C29}" type="slidenum">
              <a:rPr lang="zh-CN" altLang="en-US" sz="1200"/>
              <a:t>1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C9BBADA-0F50-4E78-9EFC-CCEF58D9C92E}" type="slidenum">
              <a:rPr lang="zh-CN" altLang="en-US" sz="1200"/>
              <a:t>1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3D2471E-7FBC-41BE-9032-C1C7549D33B7}" type="slidenum">
              <a:rPr lang="zh-CN" altLang="en-US" sz="1200"/>
              <a:t>1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FF1CAC6-4CA3-4D34-85E5-15040082C1C6}" type="slidenum">
              <a:rPr lang="zh-CN" altLang="en-US" sz="1200"/>
              <a:t>1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BECAD64-0109-4A1B-BB09-E41A8FA2333F}" type="slidenum">
              <a:rPr lang="zh-CN" altLang="en-US" sz="1200"/>
              <a:t>1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3DF333E1-B592-4F65-B8FB-B22E843905FE}" type="slidenum">
              <a:rPr lang="zh-CN" altLang="en-US" sz="1200"/>
              <a:t>1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EFE16433-7F5F-4D6D-B3AB-02BF921D8D99}" type="slidenum">
              <a:rPr lang="zh-CN" altLang="en-US" sz="1200"/>
              <a:t>1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813F09CF-A7E8-4193-94FA-AFBC45E0B52F}" type="slidenum">
              <a:rPr lang="zh-CN" altLang="en-US" sz="1200"/>
              <a:t>19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6C09753C-6178-42C6-9EC1-405A158BA3D6}" type="slidenum">
              <a:rPr lang="zh-CN" altLang="en-US" sz="1200"/>
              <a:t>2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460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464F7309-3A8D-456F-8D34-DC2A45CDEFAF}" type="slidenum">
              <a:rPr lang="zh-CN" altLang="en-US" sz="1200"/>
              <a:t>20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FDE9FFA3-F651-4BA4-9CE6-70C4015D0656}" type="slidenum">
              <a:rPr lang="zh-CN" altLang="en-US" sz="1200"/>
              <a:t>3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5D0AC3FA-C5F0-4207-91E3-D701AF6CE7DF}" type="slidenum">
              <a:rPr lang="zh-CN" altLang="en-US" sz="1200"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71DD0BDC-06E7-4B2E-9508-92244A983255}" type="slidenum">
              <a:rPr lang="zh-CN" altLang="en-US" sz="1200"/>
              <a:t>5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2DDAE4A5-BE12-43C7-948C-34AF4527D77B}" type="slidenum">
              <a:rPr lang="zh-CN" altLang="en-US" sz="1200"/>
              <a:t>6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1D74A305-2A13-4359-8DB9-8872C9A44FE1}" type="slidenum">
              <a:rPr lang="zh-CN" altLang="en-US" sz="1200"/>
              <a:t>7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0BAEFEE7-9C4A-4EC1-9093-7176A7ACD52C}" type="slidenum">
              <a:rPr lang="zh-CN" altLang="en-US" sz="1200"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fld id="{90C0D643-84E6-453F-8D42-F7D38688E57B}" type="slidenum">
              <a:rPr lang="zh-CN" altLang="en-US" sz="1200"/>
              <a:t>9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6553200"/>
          </a:xfrm>
          <a:prstGeom prst="rect">
            <a:avLst/>
          </a:prstGeom>
          <a:gradFill rotWithShape="1">
            <a:gsLst>
              <a:gs pos="0">
                <a:srgbClr val="231D97"/>
              </a:gs>
              <a:gs pos="100000">
                <a:srgbClr val="78A1E4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6477000"/>
            <a:ext cx="91440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6324600"/>
            <a:ext cx="9144000" cy="1524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66725" y="620713"/>
            <a:ext cx="8208963" cy="1470025"/>
          </a:xfrm>
        </p:spPr>
        <p:txBody>
          <a:bodyPr/>
          <a:lstStyle>
            <a:lvl1pPr algn="ctr">
              <a:defRPr sz="4400" b="1"/>
            </a:lvl1pPr>
          </a:lstStyle>
          <a:p>
            <a:r>
              <a:rPr lang="zh-CN" altLang="en-GB"/>
              <a:t>单击此处编辑母版标题样式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68313" y="2205038"/>
            <a:ext cx="8207375" cy="8636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marL="0" indent="0" algn="ctr">
              <a:buFontTx/>
              <a:buNone/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GB"/>
              <a:t>单击此处编辑母版副标题样式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C9B5F4-DB46-428D-8D1A-89B99BAF853B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6450D-2C3E-4E53-B43F-3E0B09EC6A9F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46900" y="188913"/>
            <a:ext cx="2162175" cy="59372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88913"/>
            <a:ext cx="6337300" cy="59372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3C015-F626-4D3A-8644-BE2DD983B5CF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E19D59-FDA1-4A6D-B04E-1EC42C3DEBC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2445F4-4848-4465-BC5D-5E571F63ADF9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7E3DCA-E11F-4A6D-9F94-01B523A1B382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DE256F-68AC-4C3A-9FDB-D49966689DB1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EBF31B-F40F-47C4-A4B1-314C3FA148AB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4B9C1-A326-406A-9213-62B76EF5021C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2F5C0D-324B-4343-B97A-1E3248C948D9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CDCA64-C072-40C4-952C-B4855C634157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21EA6F-14C2-4958-A40A-D28096A0409C}" type="slidenum">
              <a:rPr lang="zh-CN" altLang="en-GB"/>
              <a:t>‹#›</a:t>
            </a:fld>
            <a:endParaRPr lang="en-GB" altLang="zh-CN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36576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692275" y="188913"/>
            <a:ext cx="741680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GB" smtClean="0"/>
              <a:t>单击此处编辑母版标题样式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916238" y="6337300"/>
            <a:ext cx="1584325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lnSpc>
                <a:spcPct val="100000"/>
              </a:lnSpc>
              <a:defRPr sz="1400">
                <a:solidFill>
                  <a:schemeClr val="bg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0" y="6337300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lnSpc>
                <a:spcPct val="100000"/>
              </a:lnSpc>
              <a:defRPr sz="1400">
                <a:solidFill>
                  <a:schemeClr val="bg1"/>
                </a:solidFill>
                <a:latin typeface="+mn-lt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47025" y="6337300"/>
            <a:ext cx="116205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40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fld id="{A27498A1-23B1-4E26-ABA5-96EEA26428EA}" type="slidenum">
              <a:rPr lang="zh-CN" altLang="en-GB"/>
              <a:t>‹#›</a:t>
            </a:fld>
            <a:endParaRPr lang="en-GB" altLang="zh-CN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22098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</p:spPr>
        <p:txBody>
          <a:bodyPr wrap="none" anchor="ctr"/>
          <a:lstStyle>
            <a:lvl1pPr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6400800"/>
            <a:ext cx="9144000" cy="76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 anchor="ctr"/>
          <a:lstStyle>
            <a:lvl1pPr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ctr">
              <a:lnSpc>
                <a:spcPct val="160000"/>
              </a:lnSpc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pic>
        <p:nvPicPr>
          <p:cNvPr id="2" name="Picture 11" descr="3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5562600"/>
            <a:ext cx="91440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  <p:txStyles>
    <p:titleStyle>
      <a:lvl1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r" rtl="0" fontAlgn="base">
        <a:spcBef>
          <a:spcPct val="0"/>
        </a:spcBef>
        <a:spcAft>
          <a:spcPct val="0"/>
        </a:spcAft>
        <a:defRPr sz="2400">
          <a:solidFill>
            <a:schemeClr val="bg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5.png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2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8"/>
          <p:cNvSpPr txBox="1">
            <a:spLocks noChangeArrowheads="1"/>
          </p:cNvSpPr>
          <p:nvPr/>
        </p:nvSpPr>
        <p:spPr bwMode="auto">
          <a:xfrm>
            <a:off x="4354" y="1676400"/>
            <a:ext cx="913964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6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平</a:t>
            </a:r>
            <a:r>
              <a:rPr lang="zh-CN" altLang="en-US" sz="6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宋体" panose="02010600030101010101" pitchFamily="2" charset="-122"/>
              </a:rPr>
              <a:t>方差公式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103225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2"/>
          <p:cNvGrpSpPr/>
          <p:nvPr/>
        </p:nvGrpSpPr>
        <p:grpSpPr bwMode="auto">
          <a:xfrm>
            <a:off x="381000" y="133350"/>
            <a:ext cx="1943100" cy="1466850"/>
            <a:chOff x="2251" y="1607"/>
            <a:chExt cx="1526" cy="1152"/>
          </a:xfrm>
        </p:grpSpPr>
        <p:pic>
          <p:nvPicPr>
            <p:cNvPr id="24583" name="Picture 3" descr="MCj04338470000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51" y="1607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4" name="Text Box 4"/>
            <p:cNvSpPr txBox="1">
              <a:spLocks noChangeArrowheads="1"/>
            </p:cNvSpPr>
            <p:nvPr/>
          </p:nvSpPr>
          <p:spPr bwMode="auto">
            <a:xfrm rot="355841">
              <a:off x="2634" y="1920"/>
              <a:ext cx="1143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举例</a:t>
              </a:r>
            </a:p>
          </p:txBody>
        </p:sp>
      </p:grpSp>
      <p:sp>
        <p:nvSpPr>
          <p:cNvPr id="24579" name="TextBox 5"/>
          <p:cNvSpPr txBox="1">
            <a:spLocks noChangeArrowheads="1"/>
          </p:cNvSpPr>
          <p:nvPr/>
        </p:nvSpPr>
        <p:spPr bwMode="auto">
          <a:xfrm>
            <a:off x="685800" y="3733800"/>
            <a:ext cx="81534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如图</a:t>
            </a:r>
            <a:r>
              <a:rPr lang="zh-CN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>
                <a:sym typeface="宋体" panose="02010600030101010101" pitchFamily="2" charset="-122"/>
              </a:rPr>
              <a:t>a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将边长为</a:t>
            </a:r>
            <a:r>
              <a:rPr lang="zh-CN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 i="1">
                <a:sym typeface="宋体" panose="02010600030101010101" pitchFamily="2" charset="-122"/>
              </a:rPr>
              <a:t>a </a:t>
            </a:r>
            <a:r>
              <a:rPr lang="zh-CN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的大正方形剪去一个边长为</a:t>
            </a:r>
            <a:r>
              <a:rPr lang="zh-CN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 i="1">
                <a:sym typeface="宋体" panose="02010600030101010101" pitchFamily="2" charset="-122"/>
              </a:rPr>
              <a:t>b </a:t>
            </a:r>
            <a:r>
              <a:rPr lang="zh-CN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的小正方形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并将剩余部分沿虚线剪开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得到两个长方形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r>
              <a:rPr lang="zh-CN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再将这两个长方形拼成如图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>
                <a:sym typeface="宋体" panose="02010600030101010101" pitchFamily="2" charset="-122"/>
              </a:rPr>
              <a:t>b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.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zh-CN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你能用这两个图来解释平方差公式吗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？</a:t>
            </a:r>
            <a:endParaRPr lang="zh-CN" altLang="zh-CN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pSp>
        <p:nvGrpSpPr>
          <p:cNvPr id="24580" name="Group 11"/>
          <p:cNvGrpSpPr/>
          <p:nvPr/>
        </p:nvGrpSpPr>
        <p:grpSpPr bwMode="auto">
          <a:xfrm>
            <a:off x="2362200" y="685800"/>
            <a:ext cx="5791200" cy="3279775"/>
            <a:chOff x="1488" y="432"/>
            <a:chExt cx="3648" cy="2066"/>
          </a:xfrm>
        </p:grpSpPr>
        <p:sp>
          <p:nvSpPr>
            <p:cNvPr id="24581" name="TextBox 6"/>
            <p:cNvSpPr txBox="1">
              <a:spLocks noChangeArrowheads="1"/>
            </p:cNvSpPr>
            <p:nvPr/>
          </p:nvSpPr>
          <p:spPr bwMode="auto">
            <a:xfrm>
              <a:off x="2064" y="2006"/>
              <a:ext cx="2928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  <a:sym typeface="宋体" panose="02010600030101010101" pitchFamily="2" charset="-122"/>
                </a:rPr>
                <a:t>a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  <a:sym typeface="宋体" panose="02010600030101010101" pitchFamily="2" charset="-122"/>
                </a:rPr>
                <a:t>                           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  <a:sym typeface="宋体" panose="02010600030101010101" pitchFamily="2" charset="-122"/>
                </a:rPr>
                <a:t>b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endParaRPr lang="zh-CN" altLang="zh-CN" sz="2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pic>
          <p:nvPicPr>
            <p:cNvPr id="24582" name="Picture 10" descr="1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1488" y="432"/>
              <a:ext cx="3648" cy="1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 bwMode="auto">
          <a:xfrm>
            <a:off x="381000" y="133350"/>
            <a:ext cx="1466850" cy="1466850"/>
            <a:chOff x="2251" y="1607"/>
            <a:chExt cx="1152" cy="1152"/>
          </a:xfrm>
        </p:grpSpPr>
        <p:pic>
          <p:nvPicPr>
            <p:cNvPr id="26639" name="Picture 3" descr="MCj04338470000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1" y="1607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0" name="Text Box 4"/>
            <p:cNvSpPr txBox="1">
              <a:spLocks noChangeArrowheads="1"/>
            </p:cNvSpPr>
            <p:nvPr/>
          </p:nvSpPr>
          <p:spPr bwMode="auto">
            <a:xfrm rot="355841">
              <a:off x="2623" y="1920"/>
              <a:ext cx="772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举例</a:t>
              </a:r>
            </a:p>
          </p:txBody>
        </p:sp>
      </p:grpSp>
      <p:grpSp>
        <p:nvGrpSpPr>
          <p:cNvPr id="3" name="Group 21"/>
          <p:cNvGrpSpPr/>
          <p:nvPr/>
        </p:nvGrpSpPr>
        <p:grpSpPr bwMode="auto">
          <a:xfrm>
            <a:off x="990600" y="3352800"/>
            <a:ext cx="6781800" cy="1057275"/>
            <a:chOff x="624" y="2112"/>
            <a:chExt cx="4272" cy="666"/>
          </a:xfrm>
        </p:grpSpPr>
        <p:sp>
          <p:nvSpPr>
            <p:cNvPr id="26637" name="TextBox 11"/>
            <p:cNvSpPr txBox="1">
              <a:spLocks noChangeArrowheads="1"/>
            </p:cNvSpPr>
            <p:nvPr/>
          </p:nvSpPr>
          <p:spPr bwMode="auto">
            <a:xfrm>
              <a:off x="624" y="2112"/>
              <a:ext cx="4272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由图</a:t>
              </a:r>
              <a:r>
                <a:rPr lang="en-US" altLang="zh-CN" sz="2800" b="1">
                  <a:latin typeface="宋体" panose="02010600030101010101" pitchFamily="2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>
                  <a:cs typeface="Times New Roman" panose="02020603050405020304" pitchFamily="18" charset="0"/>
                  <a:sym typeface="宋体" panose="02010600030101010101" pitchFamily="2" charset="-122"/>
                </a:rPr>
                <a:t>a</a:t>
              </a:r>
              <a:r>
                <a:rPr lang="en-US" altLang="zh-CN" sz="2800" b="1">
                  <a:latin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得剩余部分的面积可看成大正方形面积减去小正方形面积，即</a:t>
              </a:r>
            </a:p>
          </p:txBody>
        </p:sp>
        <p:graphicFrame>
          <p:nvGraphicFramePr>
            <p:cNvPr id="26638" name="Object 2"/>
            <p:cNvGraphicFramePr>
              <a:graphicFrameLocks noChangeAspect="1"/>
            </p:cNvGraphicFramePr>
            <p:nvPr/>
          </p:nvGraphicFramePr>
          <p:xfrm>
            <a:off x="3648" y="2441"/>
            <a:ext cx="649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3" name="Equation" r:id="rId5" imgW="444500" imgH="203200" progId="Equation.DSMT4">
                    <p:embed/>
                  </p:oleObj>
                </mc:Choice>
                <mc:Fallback>
                  <p:oleObj name="Equation" r:id="rId5" imgW="444500" imgH="203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441"/>
                          <a:ext cx="649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/>
          <p:nvPr/>
        </p:nvGrpSpPr>
        <p:grpSpPr bwMode="auto">
          <a:xfrm>
            <a:off x="990600" y="4344988"/>
            <a:ext cx="6781800" cy="1057275"/>
            <a:chOff x="624" y="2750"/>
            <a:chExt cx="4272" cy="666"/>
          </a:xfrm>
        </p:grpSpPr>
        <p:sp>
          <p:nvSpPr>
            <p:cNvPr id="26635" name="TextBox 12"/>
            <p:cNvSpPr txBox="1">
              <a:spLocks noChangeArrowheads="1"/>
            </p:cNvSpPr>
            <p:nvPr/>
          </p:nvSpPr>
          <p:spPr bwMode="auto">
            <a:xfrm>
              <a:off x="624" y="2750"/>
              <a:ext cx="4272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由图</a:t>
              </a:r>
              <a:r>
                <a:rPr lang="en-US" altLang="zh-CN" sz="2800" b="1">
                  <a:latin typeface="宋体" panose="02010600030101010101" pitchFamily="2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>
                  <a:cs typeface="Times New Roman" panose="02020603050405020304" pitchFamily="18" charset="0"/>
                  <a:sym typeface="宋体" panose="02010600030101010101" pitchFamily="2" charset="-122"/>
                </a:rPr>
                <a:t>b</a:t>
              </a:r>
              <a:r>
                <a:rPr lang="en-US" altLang="zh-CN" sz="2800" b="1">
                  <a:latin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得两个小长方形的面积和可看成大长方形面积，即</a:t>
              </a:r>
            </a:p>
          </p:txBody>
        </p:sp>
        <p:graphicFrame>
          <p:nvGraphicFramePr>
            <p:cNvPr id="26636" name="Object 3"/>
            <p:cNvGraphicFramePr>
              <a:graphicFrameLocks noChangeAspect="1"/>
            </p:cNvGraphicFramePr>
            <p:nvPr/>
          </p:nvGraphicFramePr>
          <p:xfrm>
            <a:off x="2559" y="3148"/>
            <a:ext cx="1190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4" name="Equation" r:id="rId7" imgW="889000" imgH="190500" progId="Equation.DSMT4">
                    <p:embed/>
                  </p:oleObj>
                </mc:Choice>
                <mc:Fallback>
                  <p:oleObj name="Equation" r:id="rId7" imgW="889000" imgH="1905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9" y="3148"/>
                          <a:ext cx="1190" cy="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3"/>
          <p:cNvGrpSpPr/>
          <p:nvPr/>
        </p:nvGrpSpPr>
        <p:grpSpPr bwMode="auto">
          <a:xfrm>
            <a:off x="990600" y="5410200"/>
            <a:ext cx="6781800" cy="541338"/>
            <a:chOff x="624" y="3408"/>
            <a:chExt cx="4272" cy="341"/>
          </a:xfrm>
        </p:grpSpPr>
        <p:sp>
          <p:nvSpPr>
            <p:cNvPr id="26633" name="TextBox 17"/>
            <p:cNvSpPr txBox="1">
              <a:spLocks noChangeArrowheads="1"/>
            </p:cNvSpPr>
            <p:nvPr/>
          </p:nvSpPr>
          <p:spPr bwMode="auto">
            <a:xfrm>
              <a:off x="624" y="3408"/>
              <a:ext cx="427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因此，</a:t>
              </a:r>
            </a:p>
          </p:txBody>
        </p:sp>
        <p:graphicFrame>
          <p:nvGraphicFramePr>
            <p:cNvPr id="26634" name="Object 4"/>
            <p:cNvGraphicFramePr>
              <a:graphicFrameLocks noChangeAspect="1"/>
            </p:cNvGraphicFramePr>
            <p:nvPr/>
          </p:nvGraphicFramePr>
          <p:xfrm>
            <a:off x="1216" y="3473"/>
            <a:ext cx="193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5" name="Equation" r:id="rId9" imgW="1447165" imgH="203200" progId="Equation.DSMT4">
                    <p:embed/>
                  </p:oleObj>
                </mc:Choice>
                <mc:Fallback>
                  <p:oleObj name="Equation" r:id="rId9" imgW="1447165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6" y="3473"/>
                          <a:ext cx="193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30" name="Group 18"/>
          <p:cNvGrpSpPr/>
          <p:nvPr/>
        </p:nvGrpSpPr>
        <p:grpSpPr bwMode="auto">
          <a:xfrm>
            <a:off x="2438400" y="228600"/>
            <a:ext cx="5791200" cy="3279775"/>
            <a:chOff x="1488" y="432"/>
            <a:chExt cx="3648" cy="2066"/>
          </a:xfrm>
        </p:grpSpPr>
        <p:sp>
          <p:nvSpPr>
            <p:cNvPr id="26631" name="TextBox 6"/>
            <p:cNvSpPr txBox="1">
              <a:spLocks noChangeArrowheads="1"/>
            </p:cNvSpPr>
            <p:nvPr/>
          </p:nvSpPr>
          <p:spPr bwMode="auto">
            <a:xfrm>
              <a:off x="2064" y="2006"/>
              <a:ext cx="2928" cy="4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  <a:sym typeface="宋体" panose="02010600030101010101" pitchFamily="2" charset="-122"/>
                </a:rPr>
                <a:t>a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r>
                <a:rPr lang="zh-CN" altLang="en-US" sz="2800" b="1">
                  <a:solidFill>
                    <a:srgbClr val="000000"/>
                  </a:solidFill>
                  <a:sym typeface="宋体" panose="02010600030101010101" pitchFamily="2" charset="-122"/>
                </a:rPr>
                <a:t>                           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rgbClr val="000000"/>
                  </a:solidFill>
                  <a:sym typeface="宋体" panose="02010600030101010101" pitchFamily="2" charset="-122"/>
                </a:rPr>
                <a:t>b</a:t>
              </a:r>
              <a:r>
                <a:rPr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endParaRPr lang="zh-CN" altLang="zh-CN" sz="28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pic>
          <p:nvPicPr>
            <p:cNvPr id="26632" name="Picture 20" descr="1"/>
            <p:cNvPicPr>
              <a:picLocks noChangeAspect="1" noChangeArrowheads="1"/>
            </p:cNvPicPr>
            <p:nvPr/>
          </p:nvPicPr>
          <p:blipFill>
            <a:blip r:embed="rId11" cstate="email"/>
            <a:srcRect/>
            <a:stretch>
              <a:fillRect/>
            </a:stretch>
          </p:blipFill>
          <p:spPr bwMode="auto">
            <a:xfrm>
              <a:off x="1488" y="432"/>
              <a:ext cx="3648" cy="16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/>
          <p:nvPr/>
        </p:nvGrpSpPr>
        <p:grpSpPr bwMode="auto">
          <a:xfrm>
            <a:off x="381000" y="133350"/>
            <a:ext cx="1466850" cy="1466850"/>
            <a:chOff x="2251" y="1607"/>
            <a:chExt cx="1152" cy="1152"/>
          </a:xfrm>
        </p:grpSpPr>
        <p:pic>
          <p:nvPicPr>
            <p:cNvPr id="28676" name="Picture 3" descr="MCj04338470000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51" y="1607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7" name="Text Box 4"/>
            <p:cNvSpPr txBox="1">
              <a:spLocks noChangeArrowheads="1"/>
            </p:cNvSpPr>
            <p:nvPr/>
          </p:nvSpPr>
          <p:spPr bwMode="auto">
            <a:xfrm rot="355841">
              <a:off x="2606" y="1920"/>
              <a:ext cx="772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举例</a:t>
              </a:r>
            </a:p>
          </p:txBody>
        </p:sp>
      </p:grpSp>
      <p:sp>
        <p:nvSpPr>
          <p:cNvPr id="28675" name="Text Box 5" descr="小网格"/>
          <p:cNvSpPr txBox="1">
            <a:spLocks noChangeArrowheads="1"/>
          </p:cNvSpPr>
          <p:nvPr/>
        </p:nvSpPr>
        <p:spPr bwMode="auto">
          <a:xfrm>
            <a:off x="1981200" y="1584325"/>
            <a:ext cx="60198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        </a:t>
            </a:r>
            <a:r>
              <a:rPr lang="zh-CN" altLang="en-US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利用平方差公式计算：</a:t>
            </a:r>
            <a:endParaRPr lang="zh-CN" altLang="en-US" sz="2800" b="1" dirty="0">
              <a:solidFill>
                <a:schemeClr val="accent1"/>
              </a:solidFill>
              <a:sym typeface="宋体" panose="02010600030101010101" pitchFamily="2" charset="-122"/>
            </a:endParaRPr>
          </a:p>
          <a:p>
            <a:pPr eaLnBrk="1" hangingPunct="1">
              <a:lnSpc>
                <a:spcPct val="250000"/>
              </a:lnSpc>
            </a:pPr>
            <a:r>
              <a:rPr lang="zh-CN" altLang="en-US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        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zh-CN" altLang="en-US" sz="2800" b="1" dirty="0">
              <a:solidFill>
                <a:schemeClr val="accent1"/>
              </a:solidFill>
              <a:sym typeface="宋体" panose="02010600030101010101" pitchFamily="2" charset="-122"/>
            </a:endParaRPr>
          </a:p>
          <a:p>
            <a:pPr eaLnBrk="1" hangingPunct="1">
              <a:lnSpc>
                <a:spcPct val="250000"/>
              </a:lnSpc>
            </a:pPr>
            <a:r>
              <a:rPr lang="zh-CN" altLang="en-US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        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y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y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.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ext Box 2" descr="小网格"/>
          <p:cNvSpPr txBox="1">
            <a:spLocks noChangeArrowheads="1"/>
          </p:cNvSpPr>
          <p:nvPr/>
        </p:nvSpPr>
        <p:spPr bwMode="auto">
          <a:xfrm>
            <a:off x="2895600" y="533400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 </a:t>
            </a:r>
          </a:p>
        </p:txBody>
      </p:sp>
      <p:sp>
        <p:nvSpPr>
          <p:cNvPr id="150531" name="Text Box 3" descr="小网格"/>
          <p:cNvSpPr txBox="1">
            <a:spLocks noChangeArrowheads="1"/>
          </p:cNvSpPr>
          <p:nvPr/>
        </p:nvSpPr>
        <p:spPr bwMode="auto">
          <a:xfrm>
            <a:off x="2895600" y="2860675"/>
            <a:ext cx="3810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150532" name="Text Box 4" descr="小网格"/>
          <p:cNvSpPr txBox="1">
            <a:spLocks noChangeArrowheads="1"/>
          </p:cNvSpPr>
          <p:nvPr/>
        </p:nvSpPr>
        <p:spPr bwMode="auto">
          <a:xfrm>
            <a:off x="2971800" y="1066800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</a:t>
            </a:r>
            <a:r>
              <a:rPr lang="zh-CN" altLang="en-US" sz="2800" b="1">
                <a:solidFill>
                  <a:srgbClr val="0000FF"/>
                </a:solidFill>
                <a:sym typeface="宋体" panose="02010600030101010101" pitchFamily="2" charset="-12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150533" name="Text Box 5" descr="小网格"/>
          <p:cNvSpPr txBox="1">
            <a:spLocks noChangeArrowheads="1"/>
          </p:cNvSpPr>
          <p:nvPr/>
        </p:nvSpPr>
        <p:spPr bwMode="auto">
          <a:xfrm>
            <a:off x="3505200" y="1584325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50534" name="Text Box 6" descr="小网格"/>
          <p:cNvSpPr txBox="1">
            <a:spLocks noChangeArrowheads="1"/>
          </p:cNvSpPr>
          <p:nvPr/>
        </p:nvSpPr>
        <p:spPr bwMode="auto">
          <a:xfrm>
            <a:off x="3505200" y="2117725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4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50535" name="Text Box 7" descr="小网格"/>
          <p:cNvSpPr txBox="1">
            <a:spLocks noChangeArrowheads="1"/>
          </p:cNvSpPr>
          <p:nvPr/>
        </p:nvSpPr>
        <p:spPr bwMode="auto">
          <a:xfrm>
            <a:off x="2971800" y="3429000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</a:t>
            </a:r>
            <a:r>
              <a:rPr lang="zh-CN" altLang="en-US" sz="2800" b="1">
                <a:solidFill>
                  <a:srgbClr val="0000FF"/>
                </a:solidFill>
                <a:sym typeface="宋体" panose="02010600030101010101" pitchFamily="2" charset="-12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150536" name="Text Box 8" descr="小网格"/>
          <p:cNvSpPr txBox="1">
            <a:spLocks noChangeArrowheads="1"/>
          </p:cNvSpPr>
          <p:nvPr/>
        </p:nvSpPr>
        <p:spPr bwMode="auto">
          <a:xfrm>
            <a:off x="3505200" y="3946525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  </a:t>
            </a:r>
          </a:p>
        </p:txBody>
      </p:sp>
      <p:sp>
        <p:nvSpPr>
          <p:cNvPr id="150537" name="Text Box 9" descr="小网格"/>
          <p:cNvSpPr txBox="1">
            <a:spLocks noChangeArrowheads="1"/>
          </p:cNvSpPr>
          <p:nvPr/>
        </p:nvSpPr>
        <p:spPr bwMode="auto">
          <a:xfrm>
            <a:off x="3505200" y="4479925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y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  <p:bldP spid="150531" grpId="0"/>
      <p:bldP spid="150532" grpId="0"/>
      <p:bldP spid="150533" grpId="0"/>
      <p:bldP spid="150534" grpId="0"/>
      <p:bldP spid="150535" grpId="0"/>
      <p:bldP spid="150536" grpId="0"/>
      <p:bldP spid="1505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2"/>
          <p:cNvGrpSpPr/>
          <p:nvPr/>
        </p:nvGrpSpPr>
        <p:grpSpPr bwMode="auto">
          <a:xfrm>
            <a:off x="381000" y="133350"/>
            <a:ext cx="1663700" cy="1466850"/>
            <a:chOff x="2251" y="1607"/>
            <a:chExt cx="1306" cy="1152"/>
          </a:xfrm>
        </p:grpSpPr>
        <p:pic>
          <p:nvPicPr>
            <p:cNvPr id="32773" name="Picture 3" descr="MCj04338470000[1]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1" y="1607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74" name="Text Box 4"/>
            <p:cNvSpPr txBox="1">
              <a:spLocks noChangeArrowheads="1"/>
            </p:cNvSpPr>
            <p:nvPr/>
          </p:nvSpPr>
          <p:spPr bwMode="auto">
            <a:xfrm rot="355841">
              <a:off x="2544" y="1985"/>
              <a:ext cx="1013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举例</a:t>
              </a:r>
            </a:p>
          </p:txBody>
        </p:sp>
      </p:grpSp>
      <p:sp>
        <p:nvSpPr>
          <p:cNvPr id="32771" name="Text Box 5" descr="小网格"/>
          <p:cNvSpPr txBox="1">
            <a:spLocks noChangeArrowheads="1"/>
          </p:cNvSpPr>
          <p:nvPr/>
        </p:nvSpPr>
        <p:spPr bwMode="auto">
          <a:xfrm>
            <a:off x="1981200" y="1584325"/>
            <a:ext cx="60198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FF6600"/>
                </a:solidFill>
                <a:sym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运用平方差公式计算：</a:t>
            </a:r>
            <a:endParaRPr lang="zh-CN" altLang="en-US" sz="2800" b="1">
              <a:solidFill>
                <a:schemeClr val="accent1"/>
              </a:solidFill>
              <a:sym typeface="宋体" panose="02010600030101010101" pitchFamily="2" charset="-122"/>
            </a:endParaRPr>
          </a:p>
          <a:p>
            <a:pPr eaLnBrk="1" hangingPunct="1">
              <a:lnSpc>
                <a:spcPct val="250000"/>
              </a:lnSpc>
            </a:pPr>
            <a:r>
              <a:rPr lang="zh-CN" altLang="en-US" sz="2800" b="1">
                <a:solidFill>
                  <a:schemeClr val="accent1"/>
                </a:solidFill>
                <a:sym typeface="宋体" panose="02010600030101010101" pitchFamily="2" charset="-122"/>
              </a:rPr>
              <a:t>        </a:t>
            </a:r>
            <a:r>
              <a:rPr lang="en-US" altLang="zh-CN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chemeClr val="accent1"/>
                </a:solidFill>
                <a:sym typeface="宋体" panose="02010600030101010101" pitchFamily="2" charset="-122"/>
              </a:rPr>
              <a:t>1</a:t>
            </a:r>
            <a:r>
              <a:rPr lang="en-US" altLang="zh-CN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>
                <a:solidFill>
                  <a:schemeClr val="accent1"/>
                </a:solidFill>
                <a:sym typeface="宋体" panose="02010600030101010101" pitchFamily="2" charset="-122"/>
              </a:rPr>
              <a:t>                </a:t>
            </a:r>
            <a:r>
              <a:rPr lang="zh-CN" altLang="en-US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zh-CN" altLang="en-US" sz="2800" b="1">
              <a:solidFill>
                <a:schemeClr val="accent1"/>
              </a:solidFill>
              <a:sym typeface="宋体" panose="02010600030101010101" pitchFamily="2" charset="-122"/>
            </a:endParaRPr>
          </a:p>
          <a:p>
            <a:pPr eaLnBrk="1" hangingPunct="1">
              <a:lnSpc>
                <a:spcPct val="250000"/>
              </a:lnSpc>
            </a:pPr>
            <a:r>
              <a:rPr lang="zh-CN" altLang="en-US" sz="2800" b="1">
                <a:solidFill>
                  <a:schemeClr val="accent1"/>
                </a:solidFill>
                <a:sym typeface="宋体" panose="02010600030101010101" pitchFamily="2" charset="-122"/>
              </a:rPr>
              <a:t>        </a:t>
            </a:r>
            <a:r>
              <a:rPr lang="en-US" altLang="zh-CN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chemeClr val="accent1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>
                <a:solidFill>
                  <a:schemeClr val="accent1"/>
                </a:solidFill>
                <a:sym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chemeClr val="accent1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chemeClr val="accent1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-</a:t>
            </a:r>
            <a:r>
              <a:rPr lang="en-US" altLang="zh-CN" sz="2800" b="1" i="1">
                <a:solidFill>
                  <a:schemeClr val="accent1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>
                <a:solidFill>
                  <a:schemeClr val="accent1"/>
                </a:solidFill>
                <a:sym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chemeClr val="accent1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.</a:t>
            </a:r>
          </a:p>
        </p:txBody>
      </p:sp>
      <p:graphicFrame>
        <p:nvGraphicFramePr>
          <p:cNvPr id="32772" name="Object 6"/>
          <p:cNvGraphicFramePr>
            <a:graphicFrameLocks noChangeAspect="1"/>
          </p:cNvGraphicFramePr>
          <p:nvPr/>
        </p:nvGraphicFramePr>
        <p:xfrm>
          <a:off x="3479800" y="2463800"/>
          <a:ext cx="261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5" imgW="2616200" imgH="660400" progId="Equation.DSMT4">
                  <p:embed/>
                </p:oleObj>
              </mc:Choice>
              <mc:Fallback>
                <p:oleObj name="Equation" r:id="rId5" imgW="26162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2463800"/>
                        <a:ext cx="2616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Text Box 3" descr="小网格"/>
          <p:cNvSpPr txBox="1">
            <a:spLocks noChangeArrowheads="1"/>
          </p:cNvSpPr>
          <p:nvPr/>
        </p:nvSpPr>
        <p:spPr bwMode="auto">
          <a:xfrm>
            <a:off x="2362200" y="3140075"/>
            <a:ext cx="3810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-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152583" name="Text Box 7" descr="小网格"/>
          <p:cNvSpPr txBox="1">
            <a:spLocks noChangeArrowheads="1"/>
          </p:cNvSpPr>
          <p:nvPr/>
        </p:nvSpPr>
        <p:spPr bwMode="auto">
          <a:xfrm>
            <a:off x="2438400" y="3708400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</a:t>
            </a:r>
            <a:r>
              <a:rPr lang="zh-CN" altLang="en-US" sz="2800" b="1">
                <a:solidFill>
                  <a:srgbClr val="0000FF"/>
                </a:solidFill>
                <a:sym typeface="宋体" panose="02010600030101010101" pitchFamily="2" charset="-12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-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4a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152584" name="Text Box 8" descr="小网格"/>
          <p:cNvSpPr txBox="1">
            <a:spLocks noChangeArrowheads="1"/>
          </p:cNvSpPr>
          <p:nvPr/>
        </p:nvSpPr>
        <p:spPr bwMode="auto">
          <a:xfrm>
            <a:off x="2971800" y="4225925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4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  </a:t>
            </a:r>
          </a:p>
        </p:txBody>
      </p:sp>
      <p:sp>
        <p:nvSpPr>
          <p:cNvPr id="152585" name="Text Box 9" descr="小网格"/>
          <p:cNvSpPr txBox="1">
            <a:spLocks noChangeArrowheads="1"/>
          </p:cNvSpPr>
          <p:nvPr/>
        </p:nvSpPr>
        <p:spPr bwMode="auto">
          <a:xfrm>
            <a:off x="2971800" y="4759325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16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</a:p>
        </p:txBody>
      </p:sp>
      <p:graphicFrame>
        <p:nvGraphicFramePr>
          <p:cNvPr id="152588" name="Object 12"/>
          <p:cNvGraphicFramePr>
            <a:graphicFrameLocks noChangeAspect="1"/>
          </p:cNvGraphicFramePr>
          <p:nvPr/>
        </p:nvGraphicFramePr>
        <p:xfrm>
          <a:off x="2311400" y="584200"/>
          <a:ext cx="332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4" imgW="3327400" imgH="635000" progId="Equation.DSMT4">
                  <p:embed/>
                </p:oleObj>
              </mc:Choice>
              <mc:Fallback>
                <p:oleObj name="Equation" r:id="rId4" imgW="3327400" imgH="63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84200"/>
                        <a:ext cx="3327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9" name="Object 13"/>
          <p:cNvGraphicFramePr>
            <a:graphicFrameLocks noChangeAspect="1"/>
          </p:cNvGraphicFramePr>
          <p:nvPr/>
        </p:nvGraphicFramePr>
        <p:xfrm>
          <a:off x="2667000" y="1295400"/>
          <a:ext cx="2781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6" imgW="2781300" imgH="635000" progId="Equation.DSMT4">
                  <p:embed/>
                </p:oleObj>
              </mc:Choice>
              <mc:Fallback>
                <p:oleObj name="Equation" r:id="rId6" imgW="2781300" imgH="63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2781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0" name="Object 14"/>
          <p:cNvGraphicFramePr>
            <a:graphicFrameLocks noChangeAspect="1"/>
          </p:cNvGraphicFramePr>
          <p:nvPr/>
        </p:nvGraphicFramePr>
        <p:xfrm>
          <a:off x="3060700" y="1892300"/>
          <a:ext cx="2120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8" imgW="2120900" imgH="698500" progId="Equation.DSMT4">
                  <p:embed/>
                </p:oleObj>
              </mc:Choice>
              <mc:Fallback>
                <p:oleObj name="Equation" r:id="rId8" imgW="2120900" imgH="698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892300"/>
                        <a:ext cx="2120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1" name="Object 15"/>
          <p:cNvGraphicFramePr>
            <a:graphicFrameLocks noChangeAspect="1"/>
          </p:cNvGraphicFramePr>
          <p:nvPr/>
        </p:nvGraphicFramePr>
        <p:xfrm>
          <a:off x="3048000" y="2514600"/>
          <a:ext cx="160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10" imgW="1600200" imgH="571500" progId="Equation.DSMT4">
                  <p:embed/>
                </p:oleObj>
              </mc:Choice>
              <mc:Fallback>
                <p:oleObj name="Equation" r:id="rId10" imgW="1600200" imgH="571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1600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063750" y="1382713"/>
            <a:ext cx="495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</a:t>
            </a:r>
            <a:endParaRPr lang="zh-CN" altLang="en-US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/>
      <p:bldP spid="152583" grpId="0"/>
      <p:bldP spid="152584" grpId="0"/>
      <p:bldP spid="152585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2"/>
          <p:cNvGrpSpPr/>
          <p:nvPr/>
        </p:nvGrpSpPr>
        <p:grpSpPr bwMode="auto">
          <a:xfrm>
            <a:off x="381000" y="133350"/>
            <a:ext cx="1662113" cy="1466850"/>
            <a:chOff x="2251" y="1607"/>
            <a:chExt cx="1305" cy="1152"/>
          </a:xfrm>
        </p:grpSpPr>
        <p:pic>
          <p:nvPicPr>
            <p:cNvPr id="36873" name="Picture 3" descr="MCj04338470000[1]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51" y="1607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Text Box 4"/>
            <p:cNvSpPr txBox="1">
              <a:spLocks noChangeArrowheads="1"/>
            </p:cNvSpPr>
            <p:nvPr/>
          </p:nvSpPr>
          <p:spPr bwMode="auto">
            <a:xfrm rot="355841">
              <a:off x="2603" y="1988"/>
              <a:ext cx="953" cy="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举例</a:t>
              </a:r>
            </a:p>
          </p:txBody>
        </p:sp>
      </p:grpSp>
      <p:sp>
        <p:nvSpPr>
          <p:cNvPr id="36867" name="Text Box 5" descr="小网格"/>
          <p:cNvSpPr txBox="1">
            <a:spLocks noChangeArrowheads="1"/>
          </p:cNvSpPr>
          <p:nvPr/>
        </p:nvSpPr>
        <p:spPr bwMode="auto">
          <a:xfrm>
            <a:off x="1905000" y="946150"/>
            <a:ext cx="6019800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8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计算：</a:t>
            </a:r>
            <a:r>
              <a:rPr lang="zh-CN" altLang="en-US" sz="2800" b="1">
                <a:sym typeface="宋体" panose="02010600030101010101" pitchFamily="2" charset="-122"/>
              </a:rPr>
              <a:t>  </a:t>
            </a:r>
          </a:p>
          <a:p>
            <a:pPr eaLnBrk="1" hangingPunct="1">
              <a:lnSpc>
                <a:spcPct val="180000"/>
              </a:lnSpc>
            </a:pPr>
            <a:r>
              <a:rPr lang="zh-CN" altLang="en-US" sz="2800" b="1">
                <a:sym typeface="宋体" panose="02010600030101010101" pitchFamily="2" charset="-122"/>
              </a:rPr>
              <a:t>                    </a:t>
            </a:r>
            <a:r>
              <a:rPr lang="en-US" altLang="zh-CN" sz="2800" b="1">
                <a:sym typeface="宋体" panose="02010600030101010101" pitchFamily="2" charset="-122"/>
              </a:rPr>
              <a:t>1 002 × 998 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．</a:t>
            </a:r>
          </a:p>
        </p:txBody>
      </p:sp>
      <p:sp>
        <p:nvSpPr>
          <p:cNvPr id="153606" name="Text Box 6" descr="小网格"/>
          <p:cNvSpPr txBox="1">
            <a:spLocks noChangeArrowheads="1"/>
          </p:cNvSpPr>
          <p:nvPr/>
        </p:nvSpPr>
        <p:spPr bwMode="auto">
          <a:xfrm>
            <a:off x="2819400" y="2635250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解</a:t>
            </a:r>
            <a:r>
              <a:rPr lang="zh-CN" altLang="en-US" sz="2800" b="1">
                <a:solidFill>
                  <a:srgbClr val="0000FF"/>
                </a:solidFill>
                <a:sym typeface="宋体" panose="02010600030101010101" pitchFamily="2" charset="-122"/>
              </a:rPr>
              <a:t>  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 002 × 998 </a:t>
            </a:r>
          </a:p>
        </p:txBody>
      </p:sp>
      <p:sp>
        <p:nvSpPr>
          <p:cNvPr id="153607" name="Text Box 7" descr="小网格"/>
          <p:cNvSpPr txBox="1">
            <a:spLocks noChangeArrowheads="1"/>
          </p:cNvSpPr>
          <p:nvPr/>
        </p:nvSpPr>
        <p:spPr bwMode="auto">
          <a:xfrm>
            <a:off x="3276600" y="3168650"/>
            <a:ext cx="38100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 000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1 000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153608" name="Text Box 8" descr="小网格"/>
          <p:cNvSpPr txBox="1">
            <a:spLocks noChangeArrowheads="1"/>
          </p:cNvSpPr>
          <p:nvPr/>
        </p:nvSpPr>
        <p:spPr bwMode="auto">
          <a:xfrm>
            <a:off x="3276600" y="3670300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 1 000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baseline="30000">
                <a:solidFill>
                  <a:srgbClr val="0000FF"/>
                </a:solidFill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153609" name="Text Box 9" descr="小网格"/>
          <p:cNvSpPr txBox="1">
            <a:spLocks noChangeArrowheads="1"/>
          </p:cNvSpPr>
          <p:nvPr/>
        </p:nvSpPr>
        <p:spPr bwMode="auto">
          <a:xfrm>
            <a:off x="3276600" y="4159250"/>
            <a:ext cx="38100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 1 000 000 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 4</a:t>
            </a:r>
            <a:endParaRPr lang="en-US" altLang="zh-CN" sz="2800" b="1" baseline="30000">
              <a:solidFill>
                <a:srgbClr val="0000FF"/>
              </a:solidFill>
              <a:sym typeface="宋体" panose="02010600030101010101" pitchFamily="2" charset="-122"/>
            </a:endParaRPr>
          </a:p>
        </p:txBody>
      </p:sp>
      <p:sp>
        <p:nvSpPr>
          <p:cNvPr id="153610" name="Text Box 10" descr="小网格"/>
          <p:cNvSpPr txBox="1">
            <a:spLocks noChangeArrowheads="1"/>
          </p:cNvSpPr>
          <p:nvPr/>
        </p:nvSpPr>
        <p:spPr bwMode="auto">
          <a:xfrm>
            <a:off x="3276600" y="4692650"/>
            <a:ext cx="3810000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olidFill>
                  <a:srgbClr val="0000FF"/>
                </a:solidFill>
                <a:sym typeface="宋体" panose="02010600030101010101" pitchFamily="2" charset="-122"/>
              </a:rPr>
              <a:t>=  999 996</a:t>
            </a:r>
            <a:endParaRPr lang="en-US" altLang="zh-CN" sz="2800" b="1" baseline="30000">
              <a:solidFill>
                <a:srgbClr val="0000FF"/>
              </a:solidFill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autoUpdateAnimBg="0"/>
      <p:bldP spid="153607" grpId="0" autoUpdateAnimBg="0"/>
      <p:bldP spid="153608" grpId="0" autoUpdateAnimBg="0"/>
      <p:bldP spid="153609" grpId="0" autoUpdateAnimBg="0"/>
      <p:bldP spid="15361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2"/>
          <p:cNvGrpSpPr/>
          <p:nvPr/>
        </p:nvGrpSpPr>
        <p:grpSpPr bwMode="auto">
          <a:xfrm>
            <a:off x="228600" y="0"/>
            <a:ext cx="1752600" cy="1219200"/>
            <a:chOff x="288" y="0"/>
            <a:chExt cx="1104" cy="768"/>
          </a:xfrm>
        </p:grpSpPr>
        <p:sp>
          <p:nvSpPr>
            <p:cNvPr id="38920" name="Text Box 3"/>
            <p:cNvSpPr txBox="1">
              <a:spLocks noChangeArrowheads="1"/>
            </p:cNvSpPr>
            <p:nvPr/>
          </p:nvSpPr>
          <p:spPr bwMode="auto">
            <a:xfrm>
              <a:off x="288" y="240"/>
              <a:ext cx="1104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66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中考</a:t>
              </a:r>
              <a:r>
                <a:rPr lang="zh-CN" altLang="en-US" sz="2800" b="1">
                  <a:solidFill>
                    <a:srgbClr val="000066"/>
                  </a:solidFill>
                  <a:sym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rgbClr val="000066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试题</a:t>
              </a:r>
            </a:p>
          </p:txBody>
        </p:sp>
        <p:grpSp>
          <p:nvGrpSpPr>
            <p:cNvPr id="38921" name="Group 4"/>
            <p:cNvGrpSpPr/>
            <p:nvPr/>
          </p:nvGrpSpPr>
          <p:grpSpPr bwMode="auto">
            <a:xfrm rot="-6658377">
              <a:off x="163" y="173"/>
              <a:ext cx="768" cy="422"/>
              <a:chOff x="816" y="1200"/>
              <a:chExt cx="960" cy="528"/>
            </a:xfrm>
          </p:grpSpPr>
          <p:sp>
            <p:nvSpPr>
              <p:cNvPr id="38922" name="AutoShape 5"/>
              <p:cNvSpPr>
                <a:spLocks noChangeArrowheads="1"/>
              </p:cNvSpPr>
              <p:nvPr/>
            </p:nvSpPr>
            <p:spPr bwMode="auto">
              <a:xfrm rot="8465181">
                <a:off x="824" y="1203"/>
                <a:ext cx="720" cy="339"/>
              </a:xfrm>
              <a:prstGeom prst="curvedUpArrow">
                <a:avLst>
                  <a:gd name="adj1" fmla="val 1268"/>
                  <a:gd name="adj2" fmla="val 44120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lnSpc>
                    <a:spcPct val="160000"/>
                  </a:lnSpc>
                </a:pPr>
                <a:endPara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38923" name="AutoShape 6"/>
              <p:cNvSpPr>
                <a:spLocks noChangeArrowheads="1"/>
              </p:cNvSpPr>
              <p:nvPr/>
            </p:nvSpPr>
            <p:spPr bwMode="auto">
              <a:xfrm rot="-2171144">
                <a:off x="1061" y="1391"/>
                <a:ext cx="720" cy="338"/>
              </a:xfrm>
              <a:prstGeom prst="curvedUpArrow">
                <a:avLst>
                  <a:gd name="adj1" fmla="val 1262"/>
                  <a:gd name="adj2" fmla="val 44122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lnSpc>
                    <a:spcPct val="160000"/>
                  </a:lnSpc>
                </a:pPr>
                <a:endPara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</p:grpSp>
      <p:sp>
        <p:nvSpPr>
          <p:cNvPr id="38915" name="Text Box 8"/>
          <p:cNvSpPr txBox="1">
            <a:spLocks noChangeArrowheads="1"/>
          </p:cNvSpPr>
          <p:nvPr/>
        </p:nvSpPr>
        <p:spPr bwMode="auto">
          <a:xfrm>
            <a:off x="1905000" y="1371600"/>
            <a:ext cx="5334000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计算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>
                <a:sym typeface="宋体" panose="02010600030101010101" pitchFamily="2" charset="-122"/>
              </a:rPr>
              <a:t>y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(-</a:t>
            </a:r>
            <a:r>
              <a:rPr lang="en-US" altLang="zh-CN" sz="2800" b="1" i="1">
                <a:sym typeface="宋体" panose="02010600030101010101" pitchFamily="2" charset="-122"/>
              </a:rPr>
              <a:t>y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的结果是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2800" b="1">
                <a:sym typeface="宋体" panose="02010600030101010101" pitchFamily="2" charset="-122"/>
              </a:rPr>
              <a:t>       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>
                <a:sym typeface="宋体" panose="02010600030101010101" pitchFamily="2" charset="-122"/>
              </a:rPr>
              <a:t>       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800" b="1">
                <a:sym typeface="宋体" panose="02010600030101010101" pitchFamily="2" charset="-122"/>
              </a:rPr>
              <a:t>  </a:t>
            </a:r>
            <a:r>
              <a:rPr lang="en-US" altLang="zh-CN" sz="2800" b="1" i="1">
                <a:sym typeface="宋体" panose="02010600030101010101" pitchFamily="2" charset="-122"/>
              </a:rPr>
              <a:t>A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i="1">
                <a:sym typeface="宋体" panose="02010600030101010101" pitchFamily="2" charset="-122"/>
              </a:rPr>
              <a:t>y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ym typeface="宋体" panose="02010600030101010101" pitchFamily="2" charset="-122"/>
              </a:rPr>
              <a:t>                   </a:t>
            </a:r>
            <a:r>
              <a:rPr lang="en-US" altLang="zh-CN" sz="2800" b="1" i="1">
                <a:sym typeface="宋体" panose="02010600030101010101" pitchFamily="2" charset="-122"/>
              </a:rPr>
              <a:t>B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>
                <a:sym typeface="宋体" panose="02010600030101010101" pitchFamily="2" charset="-122"/>
              </a:rPr>
              <a:t>y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ym typeface="宋体" panose="02010600030101010101" pitchFamily="2" charset="-122"/>
              </a:rPr>
              <a:t>        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  </a:t>
            </a:r>
            <a:r>
              <a:rPr lang="en-US" altLang="zh-CN" sz="2800" b="1" i="1">
                <a:sym typeface="宋体" panose="02010600030101010101" pitchFamily="2" charset="-122"/>
              </a:rPr>
              <a:t>C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>
                <a:sym typeface="宋体" panose="02010600030101010101" pitchFamily="2" charset="-122"/>
              </a:rPr>
              <a:t>y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>
                <a:sym typeface="宋体" panose="02010600030101010101" pitchFamily="2" charset="-122"/>
              </a:rPr>
              <a:t>                     </a:t>
            </a:r>
            <a:r>
              <a:rPr lang="en-US" altLang="zh-CN" sz="2800" b="1" i="1">
                <a:sym typeface="宋体" panose="02010600030101010101" pitchFamily="2" charset="-122"/>
              </a:rPr>
              <a:t>D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i="1">
                <a:sym typeface="宋体" panose="02010600030101010101" pitchFamily="2" charset="-122"/>
              </a:rPr>
              <a:t>y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</a:p>
        </p:txBody>
      </p:sp>
      <p:grpSp>
        <p:nvGrpSpPr>
          <p:cNvPr id="4" name="Group 14"/>
          <p:cNvGrpSpPr/>
          <p:nvPr/>
        </p:nvGrpSpPr>
        <p:grpSpPr bwMode="auto">
          <a:xfrm>
            <a:off x="2514600" y="3184525"/>
            <a:ext cx="5334000" cy="3108325"/>
            <a:chOff x="1200" y="2006"/>
            <a:chExt cx="3360" cy="1958"/>
          </a:xfrm>
        </p:grpSpPr>
        <p:sp>
          <p:nvSpPr>
            <p:cNvPr id="38918" name="AutoShape 10"/>
            <p:cNvSpPr>
              <a:spLocks noChangeArrowheads="1"/>
            </p:cNvSpPr>
            <p:nvPr/>
          </p:nvSpPr>
          <p:spPr bwMode="auto">
            <a:xfrm>
              <a:off x="1200" y="2037"/>
              <a:ext cx="539" cy="336"/>
            </a:xfrm>
            <a:prstGeom prst="star8">
              <a:avLst>
                <a:gd name="adj" fmla="val 38250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解析</a:t>
              </a:r>
            </a:p>
          </p:txBody>
        </p:sp>
        <p:sp>
          <p:nvSpPr>
            <p:cNvPr id="38919" name="Text Box 11"/>
            <p:cNvSpPr txBox="1">
              <a:spLocks noChangeArrowheads="1"/>
            </p:cNvSpPr>
            <p:nvPr/>
          </p:nvSpPr>
          <p:spPr bwMode="auto">
            <a:xfrm>
              <a:off x="1852" y="2006"/>
              <a:ext cx="2708" cy="19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40000"/>
                </a:lnSpc>
              </a:pPr>
              <a:r>
                <a:rPr lang="en-US" altLang="zh-CN" sz="2800" b="1">
                  <a:solidFill>
                    <a:srgbClr val="0000FF"/>
                  </a:solidFill>
                  <a:sym typeface="宋体" panose="02010600030101010101" pitchFamily="2" charset="-122"/>
                </a:rPr>
                <a:t> 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(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)(-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endParaRPr lang="en-US" altLang="zh-CN" sz="2800" b="1">
                <a:solidFill>
                  <a:srgbClr val="0000FF"/>
                </a:solidFill>
                <a:sym typeface="宋体" panose="02010600030101010101" pitchFamily="2" charset="-122"/>
              </a:endParaRPr>
            </a:p>
            <a:p>
              <a:pPr eaLnBrk="1" hangingPunct="1">
                <a:lnSpc>
                  <a:spcPct val="140000"/>
                </a:lnSpc>
              </a:pPr>
              <a:r>
                <a:rPr lang="en-US" altLang="zh-CN" sz="2800" b="1">
                  <a:solidFill>
                    <a:srgbClr val="0000FF"/>
                  </a:solidFill>
                  <a:sym typeface="宋体" panose="02010600030101010101" pitchFamily="2" charset="-122"/>
                </a:rPr>
                <a:t>= 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[(-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)+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][(-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)-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x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]</a:t>
              </a:r>
              <a:endParaRPr lang="en-US" altLang="zh-CN" sz="2800" b="1">
                <a:solidFill>
                  <a:srgbClr val="0000FF"/>
                </a:solidFill>
                <a:sym typeface="宋体" panose="02010600030101010101" pitchFamily="2" charset="-122"/>
              </a:endParaRPr>
            </a:p>
            <a:p>
              <a:pPr eaLnBrk="1" hangingPunct="1">
                <a:lnSpc>
                  <a:spcPct val="140000"/>
                </a:lnSpc>
              </a:pPr>
              <a:r>
                <a:rPr lang="en-US" altLang="zh-CN" sz="2800" b="1">
                  <a:solidFill>
                    <a:srgbClr val="0000FF"/>
                  </a:solidFill>
                  <a:sym typeface="宋体" panose="02010600030101010101" pitchFamily="2" charset="-122"/>
                </a:rPr>
                <a:t>= 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(-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y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)</a:t>
              </a:r>
              <a:r>
                <a:rPr lang="en-US" altLang="zh-CN" sz="2800" b="1" baseline="30000">
                  <a:solidFill>
                    <a:srgbClr val="0000FF"/>
                  </a:solidFill>
                  <a:sym typeface="宋体" panose="02010600030101010101" pitchFamily="2" charset="-122"/>
                </a:rPr>
                <a:t>2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x</a:t>
              </a:r>
              <a:r>
                <a:rPr lang="en-US" altLang="zh-CN" sz="2800" b="1" baseline="30000">
                  <a:solidFill>
                    <a:srgbClr val="0000FF"/>
                  </a:solidFill>
                  <a:sym typeface="宋体" panose="02010600030101010101" pitchFamily="2" charset="-122"/>
                </a:rPr>
                <a:t>2</a:t>
              </a:r>
            </a:p>
            <a:p>
              <a:pPr eaLnBrk="1" hangingPunct="1">
                <a:lnSpc>
                  <a:spcPct val="140000"/>
                </a:lnSpc>
              </a:pPr>
              <a:r>
                <a:rPr lang="en-US" altLang="zh-CN" sz="2800" b="1">
                  <a:solidFill>
                    <a:srgbClr val="0000FF"/>
                  </a:solidFill>
                  <a:sym typeface="宋体" panose="02010600030101010101" pitchFamily="2" charset="-122"/>
                </a:rPr>
                <a:t>=  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y</a:t>
              </a:r>
              <a:r>
                <a:rPr lang="en-US" altLang="zh-CN" sz="2800" b="1" baseline="30000">
                  <a:solidFill>
                    <a:srgbClr val="0000FF"/>
                  </a:solidFill>
                  <a:sym typeface="宋体" panose="02010600030101010101" pitchFamily="2" charset="-122"/>
                </a:rPr>
                <a:t>2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-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x</a:t>
              </a:r>
              <a:r>
                <a:rPr lang="en-US" altLang="zh-CN" sz="2800" b="1" baseline="30000">
                  <a:solidFill>
                    <a:srgbClr val="0000FF"/>
                  </a:solidFill>
                  <a:sym typeface="宋体" panose="02010600030101010101" pitchFamily="2" charset="-122"/>
                </a:rPr>
                <a:t>2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.</a:t>
              </a:r>
              <a:endParaRPr lang="en-US" altLang="zh-CN" sz="2800" b="1">
                <a:solidFill>
                  <a:srgbClr val="0000FF"/>
                </a:solidFill>
                <a:sym typeface="宋体" panose="02010600030101010101" pitchFamily="2" charset="-122"/>
              </a:endParaRPr>
            </a:p>
            <a:p>
              <a:pPr eaLnBrk="1" hangingPunct="1">
                <a:lnSpc>
                  <a:spcPct val="140000"/>
                </a:lnSpc>
              </a:pPr>
              <a:r>
                <a:rPr lang="zh-CN" altLang="en-US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故，应选择</a:t>
              </a:r>
              <a:r>
                <a:rPr lang="en-US" altLang="zh-CN" sz="2800" b="1" i="1">
                  <a:solidFill>
                    <a:srgbClr val="0000FF"/>
                  </a:solidFill>
                  <a:sym typeface="宋体" panose="02010600030101010101" pitchFamily="2" charset="-122"/>
                </a:rPr>
                <a:t>A</a:t>
              </a:r>
              <a:r>
                <a:rPr lang="en-US" altLang="zh-CN" sz="2800" b="1">
                  <a:solidFill>
                    <a:srgbClr val="0000FF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.</a:t>
              </a:r>
            </a:p>
          </p:txBody>
        </p:sp>
      </p:grpSp>
      <p:sp>
        <p:nvSpPr>
          <p:cNvPr id="160781" name="Text Box 13"/>
          <p:cNvSpPr txBox="1">
            <a:spLocks noChangeArrowheads="1"/>
          </p:cNvSpPr>
          <p:nvPr/>
        </p:nvSpPr>
        <p:spPr bwMode="auto">
          <a:xfrm>
            <a:off x="6149975" y="1431925"/>
            <a:ext cx="9144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A</a:t>
            </a:r>
            <a:endParaRPr lang="en-US" altLang="zh-CN" sz="2800" b="1" i="1" baseline="30000">
              <a:solidFill>
                <a:srgbClr val="0000FF"/>
              </a:solidFill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8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/>
          <p:nvPr/>
        </p:nvGrpSpPr>
        <p:grpSpPr bwMode="auto">
          <a:xfrm>
            <a:off x="228600" y="0"/>
            <a:ext cx="1752600" cy="1219200"/>
            <a:chOff x="288" y="0"/>
            <a:chExt cx="1104" cy="768"/>
          </a:xfrm>
        </p:grpSpPr>
        <p:sp>
          <p:nvSpPr>
            <p:cNvPr id="40966" name="Text Box 3"/>
            <p:cNvSpPr txBox="1">
              <a:spLocks noChangeArrowheads="1"/>
            </p:cNvSpPr>
            <p:nvPr/>
          </p:nvSpPr>
          <p:spPr bwMode="auto">
            <a:xfrm>
              <a:off x="288" y="240"/>
              <a:ext cx="1104" cy="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  <a:spcBef>
                  <a:spcPct val="50000"/>
                </a:spcBef>
              </a:pPr>
              <a:r>
                <a:rPr lang="zh-CN" altLang="en-US" sz="2800" b="1">
                  <a:solidFill>
                    <a:srgbClr val="000066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中考</a:t>
              </a:r>
              <a:r>
                <a:rPr lang="zh-CN" altLang="en-US" sz="2800" b="1">
                  <a:solidFill>
                    <a:srgbClr val="000066"/>
                  </a:solidFill>
                  <a:sym typeface="宋体" panose="02010600030101010101" pitchFamily="2" charset="-122"/>
                </a:rPr>
                <a:t> </a:t>
              </a:r>
              <a:r>
                <a:rPr lang="zh-CN" altLang="en-US" sz="2800" b="1">
                  <a:solidFill>
                    <a:srgbClr val="000066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试题</a:t>
              </a:r>
            </a:p>
          </p:txBody>
        </p:sp>
        <p:grpSp>
          <p:nvGrpSpPr>
            <p:cNvPr id="40967" name="Group 4"/>
            <p:cNvGrpSpPr/>
            <p:nvPr/>
          </p:nvGrpSpPr>
          <p:grpSpPr bwMode="auto">
            <a:xfrm rot="-6658377">
              <a:off x="163" y="173"/>
              <a:ext cx="768" cy="422"/>
              <a:chOff x="816" y="1200"/>
              <a:chExt cx="960" cy="528"/>
            </a:xfrm>
          </p:grpSpPr>
          <p:sp>
            <p:nvSpPr>
              <p:cNvPr id="40968" name="AutoShape 5"/>
              <p:cNvSpPr>
                <a:spLocks noChangeArrowheads="1"/>
              </p:cNvSpPr>
              <p:nvPr/>
            </p:nvSpPr>
            <p:spPr bwMode="auto">
              <a:xfrm rot="8465181">
                <a:off x="824" y="1203"/>
                <a:ext cx="720" cy="339"/>
              </a:xfrm>
              <a:prstGeom prst="curvedUpArrow">
                <a:avLst>
                  <a:gd name="adj1" fmla="val 1268"/>
                  <a:gd name="adj2" fmla="val 44120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lnSpc>
                    <a:spcPct val="160000"/>
                  </a:lnSpc>
                </a:pPr>
                <a:endPara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40969" name="AutoShape 6"/>
              <p:cNvSpPr>
                <a:spLocks noChangeArrowheads="1"/>
              </p:cNvSpPr>
              <p:nvPr/>
            </p:nvSpPr>
            <p:spPr bwMode="auto">
              <a:xfrm rot="-2171144">
                <a:off x="1061" y="1391"/>
                <a:ext cx="720" cy="338"/>
              </a:xfrm>
              <a:prstGeom prst="curvedUpArrow">
                <a:avLst>
                  <a:gd name="adj1" fmla="val 1262"/>
                  <a:gd name="adj2" fmla="val 44122"/>
                  <a:gd name="adj3" fmla="val 33333"/>
                </a:avLst>
              </a:prstGeom>
              <a:solidFill>
                <a:schemeClr val="bg1"/>
              </a:solidFill>
              <a:ln w="28575" cap="rnd">
                <a:solidFill>
                  <a:srgbClr val="99CCFF"/>
                </a:solidFill>
                <a:prstDash val="sysDot"/>
                <a:miter lim="800000"/>
              </a:ln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1" hangingPunct="1">
                  <a:lnSpc>
                    <a:spcPct val="160000"/>
                  </a:lnSpc>
                </a:pPr>
                <a:endPara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</p:grpSp>
      </p:grpSp>
      <p:sp>
        <p:nvSpPr>
          <p:cNvPr id="40963" name="Text Box 8"/>
          <p:cNvSpPr txBox="1">
            <a:spLocks noChangeArrowheads="1"/>
          </p:cNvSpPr>
          <p:nvPr/>
        </p:nvSpPr>
        <p:spPr bwMode="auto">
          <a:xfrm>
            <a:off x="1981200" y="1371600"/>
            <a:ext cx="58674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下列运算中正确的是</a:t>
            </a:r>
            <a:r>
              <a:rPr lang="zh-CN" altLang="en-US" sz="2800" b="1">
                <a:sym typeface="宋体" panose="02010600030101010101" pitchFamily="2" charset="-122"/>
              </a:rPr>
              <a:t>        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2800" b="1">
                <a:sym typeface="宋体" panose="02010600030101010101" pitchFamily="2" charset="-122"/>
              </a:rPr>
              <a:t>       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.</a:t>
            </a:r>
            <a:r>
              <a:rPr lang="en-US" altLang="zh-CN" sz="2800" b="1">
                <a:sym typeface="宋体" panose="02010600030101010101" pitchFamily="2" charset="-122"/>
              </a:rPr>
              <a:t>       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 i="1">
                <a:sym typeface="宋体" panose="02010600030101010101" pitchFamily="2" charset="-122"/>
              </a:rPr>
              <a:t>A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en-US" altLang="zh-CN" sz="2800" b="1">
                <a:sym typeface="宋体" panose="02010600030101010101" pitchFamily="2" charset="-122"/>
              </a:rPr>
              <a:t>  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5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5</a:t>
            </a:r>
            <a:r>
              <a:rPr lang="en-US" altLang="zh-CN" sz="2800" b="1">
                <a:sym typeface="宋体" panose="02010600030101010101" pitchFamily="2" charset="-122"/>
              </a:rPr>
              <a:t>=2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10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 i="1">
                <a:sym typeface="宋体" panose="02010600030101010101" pitchFamily="2" charset="-122"/>
              </a:rPr>
              <a:t>B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en-US" altLang="zh-CN" sz="2800" b="1">
                <a:sym typeface="宋体" panose="02010600030101010101" pitchFamily="2" charset="-122"/>
              </a:rPr>
              <a:t>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(-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>
                <a:sym typeface="宋体" panose="02010600030101010101" pitchFamily="2" charset="-122"/>
              </a:rPr>
              <a:t>3</a:t>
            </a:r>
            <a:r>
              <a:rPr lang="en-US" altLang="zh-CN" sz="2800" b="1">
                <a:solidFill>
                  <a:schemeClr val="accent1"/>
                </a:solidFill>
                <a:sym typeface="宋体" panose="02010600030101010101" pitchFamily="2" charset="-122"/>
              </a:rPr>
              <a:t>·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-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>
                <a:sym typeface="宋体" panose="02010600030101010101" pitchFamily="2" charset="-122"/>
              </a:rPr>
              <a:t>5</a:t>
            </a:r>
            <a:r>
              <a:rPr lang="en-US" altLang="zh-CN" sz="2800" b="1">
                <a:sym typeface="宋体" panose="02010600030101010101" pitchFamily="2" charset="-122"/>
              </a:rPr>
              <a:t>=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8</a:t>
            </a:r>
          </a:p>
          <a:p>
            <a:pPr eaLnBrk="1" hangingPunct="1">
              <a:lnSpc>
                <a:spcPct val="14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 i="1">
                <a:sym typeface="宋体" panose="02010600030101010101" pitchFamily="2" charset="-122"/>
              </a:rPr>
              <a:t>C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-</a:t>
            </a:r>
            <a:r>
              <a:rPr lang="en-US" altLang="zh-CN" sz="2800" b="1"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ym typeface="宋体" panose="02010600030101010101" pitchFamily="2" charset="-122"/>
              </a:rPr>
              <a:t>y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>
                <a:sym typeface="宋体" panose="02010600030101010101" pitchFamily="2" charset="-122"/>
              </a:rPr>
              <a:t>3</a:t>
            </a:r>
            <a:r>
              <a:rPr lang="en-US" altLang="zh-CN" sz="2800" b="1">
                <a:solidFill>
                  <a:schemeClr val="accent1"/>
                </a:solidFill>
                <a:sym typeface="宋体" panose="02010600030101010101" pitchFamily="2" charset="-122"/>
              </a:rPr>
              <a:t>·</a:t>
            </a:r>
            <a:r>
              <a:rPr lang="en-US" altLang="zh-CN" sz="2800" b="1">
                <a:sym typeface="宋体" panose="02010600030101010101" pitchFamily="2" charset="-122"/>
              </a:rPr>
              <a:t>4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baseline="30000">
                <a:sym typeface="宋体" panose="02010600030101010101" pitchFamily="2" charset="-122"/>
              </a:rPr>
              <a:t>3</a:t>
            </a:r>
            <a:r>
              <a:rPr lang="en-US" altLang="zh-CN" sz="2800" b="1">
                <a:sym typeface="宋体" panose="02010600030101010101" pitchFamily="2" charset="-122"/>
              </a:rPr>
              <a:t>=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ym typeface="宋体" panose="02010600030101010101" pitchFamily="2" charset="-122"/>
              </a:rPr>
              <a:t>24</a:t>
            </a:r>
            <a:r>
              <a:rPr lang="en-US" altLang="zh-CN" sz="2800" b="1" i="1">
                <a:sym typeface="宋体" panose="02010600030101010101" pitchFamily="2" charset="-122"/>
              </a:rPr>
              <a:t>x</a:t>
            </a:r>
            <a:r>
              <a:rPr lang="en-US" altLang="zh-CN" sz="2800" b="1" baseline="30000">
                <a:sym typeface="宋体" panose="02010600030101010101" pitchFamily="2" charset="-122"/>
              </a:rPr>
              <a:t>3</a:t>
            </a:r>
            <a:r>
              <a:rPr lang="en-US" altLang="zh-CN" sz="2800" b="1" i="1">
                <a:sym typeface="宋体" panose="02010600030101010101" pitchFamily="2" charset="-122"/>
              </a:rPr>
              <a:t>y</a:t>
            </a:r>
            <a:r>
              <a:rPr lang="en-US" altLang="zh-CN" sz="2800" b="1" baseline="30000">
                <a:sym typeface="宋体" panose="02010600030101010101" pitchFamily="2" charset="-122"/>
              </a:rPr>
              <a:t>3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zh-CN" sz="2800" b="1" i="1">
                <a:sym typeface="宋体" panose="02010600030101010101" pitchFamily="2" charset="-122"/>
              </a:rPr>
              <a:t> D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61804" name="Text Box 12"/>
          <p:cNvSpPr txBox="1">
            <a:spLocks noChangeArrowheads="1"/>
          </p:cNvSpPr>
          <p:nvPr/>
        </p:nvSpPr>
        <p:spPr bwMode="auto">
          <a:xfrm>
            <a:off x="6248400" y="1401763"/>
            <a:ext cx="914400" cy="56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altLang="zh-CN" sz="2800" b="1" i="1">
                <a:solidFill>
                  <a:srgbClr val="0000FF"/>
                </a:solidFill>
                <a:sym typeface="宋体" panose="02010600030101010101" pitchFamily="2" charset="-122"/>
              </a:rPr>
              <a:t>B</a:t>
            </a:r>
            <a:endParaRPr lang="en-US" altLang="zh-CN" sz="2800" b="1" i="1" baseline="30000">
              <a:solidFill>
                <a:srgbClr val="0000FF"/>
              </a:solidFill>
              <a:sym typeface="宋体" panose="02010600030101010101" pitchFamily="2" charset="-122"/>
            </a:endParaRPr>
          </a:p>
        </p:txBody>
      </p:sp>
      <p:graphicFrame>
        <p:nvGraphicFramePr>
          <p:cNvPr id="40965" name="Object 13"/>
          <p:cNvGraphicFramePr>
            <a:graphicFrameLocks noChangeAspect="1"/>
          </p:cNvGraphicFramePr>
          <p:nvPr/>
        </p:nvGraphicFramePr>
        <p:xfrm>
          <a:off x="2667000" y="3810000"/>
          <a:ext cx="3429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4" imgW="3429000" imgH="635000" progId="Equation.DSMT4">
                  <p:embed/>
                </p:oleObj>
              </mc:Choice>
              <mc:Fallback>
                <p:oleObj name="Equation" r:id="rId4" imgW="3429000" imgH="635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3429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4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16"/>
          <p:cNvGrpSpPr/>
          <p:nvPr/>
        </p:nvGrpSpPr>
        <p:grpSpPr bwMode="auto">
          <a:xfrm>
            <a:off x="82550" y="152400"/>
            <a:ext cx="9061450" cy="5976938"/>
            <a:chOff x="517" y="480"/>
            <a:chExt cx="5708" cy="3765"/>
          </a:xfrm>
        </p:grpSpPr>
        <p:sp>
          <p:nvSpPr>
            <p:cNvPr id="43011" name="AutoShape 10"/>
            <p:cNvSpPr>
              <a:spLocks noChangeArrowheads="1"/>
            </p:cNvSpPr>
            <p:nvPr/>
          </p:nvSpPr>
          <p:spPr bwMode="auto">
            <a:xfrm>
              <a:off x="517" y="480"/>
              <a:ext cx="539" cy="336"/>
            </a:xfrm>
            <a:prstGeom prst="star8">
              <a:avLst>
                <a:gd name="adj" fmla="val 38250"/>
              </a:avLst>
            </a:prstGeom>
            <a:solidFill>
              <a:srgbClr val="CC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>
                <a:lnSpc>
                  <a:spcPct val="16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解析</a:t>
              </a:r>
            </a:p>
          </p:txBody>
        </p:sp>
        <p:grpSp>
          <p:nvGrpSpPr>
            <p:cNvPr id="43012" name="Group 15"/>
            <p:cNvGrpSpPr/>
            <p:nvPr/>
          </p:nvGrpSpPr>
          <p:grpSpPr bwMode="auto">
            <a:xfrm>
              <a:off x="766" y="648"/>
              <a:ext cx="5459" cy="3597"/>
              <a:chOff x="694" y="648"/>
              <a:chExt cx="5459" cy="3597"/>
            </a:xfrm>
          </p:grpSpPr>
          <p:sp>
            <p:nvSpPr>
              <p:cNvPr id="43013" name="Text Box 11"/>
              <p:cNvSpPr txBox="1">
                <a:spLocks noChangeArrowheads="1"/>
              </p:cNvSpPr>
              <p:nvPr/>
            </p:nvSpPr>
            <p:spPr bwMode="auto">
              <a:xfrm>
                <a:off x="792" y="648"/>
                <a:ext cx="4344" cy="2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60000"/>
                  </a:lnSpc>
                </a:pP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A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中同类项为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x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5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，合并后应为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2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x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5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，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A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错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.</a:t>
                </a:r>
                <a:endParaRPr lang="en-US" altLang="zh-CN" sz="2800" b="1" dirty="0">
                  <a:solidFill>
                    <a:srgbClr val="0000FF"/>
                  </a:solidFill>
                  <a:sym typeface="宋体" panose="02010600030101010101" pitchFamily="2" charset="-122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B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中是同底数幂的乘法，应为</a:t>
                </a:r>
                <a:endParaRPr lang="zh-CN" altLang="en-US" sz="2800" b="1" dirty="0">
                  <a:solidFill>
                    <a:srgbClr val="0000FF"/>
                  </a:solidFill>
                  <a:sym typeface="宋体" panose="02010600030101010101" pitchFamily="2" charset="-122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zh-CN" altLang="en-US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   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-(-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x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)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3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+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5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=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-(-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x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)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8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=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-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x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8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，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B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正确</a:t>
                </a:r>
                <a:endParaRPr lang="zh-CN" altLang="en-US" sz="2800" b="1" dirty="0">
                  <a:solidFill>
                    <a:srgbClr val="0000FF"/>
                  </a:solidFill>
                  <a:sym typeface="宋体" panose="02010600030101010101" pitchFamily="2" charset="-122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C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中应为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(-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2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)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3</a:t>
                </a:r>
                <a:r>
                  <a:rPr lang="en-US" altLang="en-US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·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(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x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2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)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3 </a:t>
                </a:r>
                <a:r>
                  <a:rPr lang="en-US" altLang="en-US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·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y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3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 </a:t>
                </a:r>
                <a:r>
                  <a:rPr lang="en-US" altLang="en-US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·</a:t>
                </a:r>
                <a:r>
                  <a:rPr lang="en-US" altLang="zh-CN" sz="2800" b="1" dirty="0">
                    <a:sym typeface="宋体" panose="02010600030101010101" pitchFamily="2" charset="-122"/>
                  </a:rPr>
                  <a:t> 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4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x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-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3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=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-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32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x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3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y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3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，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C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错；</a:t>
                </a:r>
                <a:r>
                  <a:rPr lang="en-US" altLang="zh-CN" sz="2800" b="1" i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D</a:t>
                </a:r>
                <a:r>
                  <a:rPr lang="en-US" altLang="zh-CN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中是多项式乘以多项式，且不适用平方差</a:t>
                </a:r>
                <a:r>
                  <a:rPr lang="zh-CN" altLang="en-US" sz="2800" b="1" dirty="0">
                    <a:solidFill>
                      <a:srgbClr val="0000FF"/>
                    </a:solidFill>
                    <a:sym typeface="宋体" panose="02010600030101010101" pitchFamily="2" charset="-122"/>
                  </a:rPr>
                  <a:t>  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公式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.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应为</a:t>
                </a:r>
              </a:p>
            </p:txBody>
          </p:sp>
          <p:graphicFrame>
            <p:nvGraphicFramePr>
              <p:cNvPr id="43014" name="Object 13"/>
              <p:cNvGraphicFramePr>
                <a:graphicFrameLocks noChangeAspect="1"/>
              </p:cNvGraphicFramePr>
              <p:nvPr/>
            </p:nvGraphicFramePr>
            <p:xfrm>
              <a:off x="2649" y="2928"/>
              <a:ext cx="3504" cy="10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2" name="Equation" r:id="rId4" imgW="5829300" imgH="1663700" progId="Equation.DSMT4">
                      <p:embed/>
                    </p:oleObj>
                  </mc:Choice>
                  <mc:Fallback>
                    <p:oleObj name="Equation" r:id="rId4" imgW="5829300" imgH="16637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9" y="2928"/>
                            <a:ext cx="3504" cy="10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15" name="Text Box 14"/>
              <p:cNvSpPr txBox="1">
                <a:spLocks noChangeArrowheads="1"/>
              </p:cNvSpPr>
              <p:nvPr/>
            </p:nvSpPr>
            <p:spPr bwMode="auto">
              <a:xfrm>
                <a:off x="694" y="3811"/>
                <a:ext cx="3360" cy="4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5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60000"/>
                  </a:lnSpc>
                </a:pPr>
                <a:r>
                  <a:rPr lang="en-US" altLang="zh-CN" sz="2800" b="1" i="1">
                    <a:solidFill>
                      <a:srgbClr val="0000FF"/>
                    </a:solidFill>
                    <a:sym typeface="宋体" panose="02010600030101010101" pitchFamily="2" charset="-122"/>
                  </a:rPr>
                  <a:t>D</a:t>
                </a:r>
                <a:r>
                  <a:rPr lang="zh-CN" altLang="en-US" sz="2800" b="1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错</a:t>
                </a:r>
                <a:r>
                  <a:rPr lang="en-US" altLang="zh-CN" sz="2800" b="1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.</a:t>
                </a:r>
                <a:r>
                  <a:rPr lang="zh-CN" altLang="en-US" sz="2800" b="1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故，应选择</a:t>
                </a:r>
                <a:r>
                  <a:rPr lang="en-US" altLang="zh-CN" sz="2800" b="1" i="1">
                    <a:solidFill>
                      <a:srgbClr val="0000FF"/>
                    </a:solidFill>
                    <a:sym typeface="宋体" panose="02010600030101010101" pitchFamily="2" charset="-122"/>
                  </a:rPr>
                  <a:t>B</a:t>
                </a:r>
                <a:r>
                  <a:rPr lang="en-US" altLang="zh-CN" sz="2800" b="1">
                    <a:solidFill>
                      <a:srgbClr val="0000FF"/>
                    </a:solidFill>
                    <a:latin typeface="宋体" panose="02010600030101010101" pitchFamily="2" charset="-122"/>
                    <a:sym typeface="宋体" panose="02010600030101010101" pitchFamily="2" charset="-122"/>
                  </a:rPr>
                  <a:t>.</a:t>
                </a:r>
              </a:p>
            </p:txBody>
          </p: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2"/>
          <p:cNvSpPr txBox="1">
            <a:spLocks noChangeArrowheads="1"/>
          </p:cNvSpPr>
          <p:nvPr/>
        </p:nvSpPr>
        <p:spPr bwMode="auto">
          <a:xfrm>
            <a:off x="990600" y="990600"/>
            <a:ext cx="68580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计算下列各式，你能发现怎样的规律？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49338" y="1801813"/>
          <a:ext cx="293052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4" imgW="1155700" imgH="190500" progId="Equation.DSMT4">
                  <p:embed/>
                </p:oleObj>
              </mc:Choice>
              <mc:Fallback>
                <p:oleObj name="Equation" r:id="rId4" imgW="1155700" imgH="190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1801813"/>
                        <a:ext cx="293052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90600" y="2514600"/>
          <a:ext cx="2994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6" imgW="1180465" imgH="190500" progId="Equation.DSMT4">
                  <p:embed/>
                </p:oleObj>
              </mc:Choice>
              <mc:Fallback>
                <p:oleObj name="Equation" r:id="rId6" imgW="1180465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2994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044575" y="3309938"/>
          <a:ext cx="29956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8" imgW="1180465" imgH="190500" progId="Equation.DSMT4">
                  <p:embed/>
                </p:oleObj>
              </mc:Choice>
              <mc:Fallback>
                <p:oleObj name="Equation" r:id="rId8" imgW="1180465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3309938"/>
                        <a:ext cx="29956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003300" y="4148138"/>
          <a:ext cx="29956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0" imgW="1180465" imgH="190500" progId="Equation.DSMT4">
                  <p:embed/>
                </p:oleObj>
              </mc:Choice>
              <mc:Fallback>
                <p:oleObj name="Equation" r:id="rId10" imgW="1180465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148138"/>
                        <a:ext cx="2995613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6384925" y="1752600"/>
          <a:ext cx="12874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12" imgW="508000" imgH="203200" progId="Equation.DSMT4">
                  <p:embed/>
                </p:oleObj>
              </mc:Choice>
              <mc:Fallback>
                <p:oleObj name="Equation" r:id="rId12" imgW="5080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752600"/>
                        <a:ext cx="12874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6705600" y="2455863"/>
          <a:ext cx="13192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4" imgW="520700" imgH="203200" progId="Equation.DSMT4">
                  <p:embed/>
                </p:oleObj>
              </mc:Choice>
              <mc:Fallback>
                <p:oleObj name="Equation" r:id="rId14" imgW="5207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55863"/>
                        <a:ext cx="13192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6781800" y="3294063"/>
          <a:ext cx="13208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94063"/>
                        <a:ext cx="13208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6781800" y="4056063"/>
          <a:ext cx="14795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8" imgW="584200" imgH="203200" progId="Equation.DSMT4">
                  <p:embed/>
                </p:oleObj>
              </mc:Choice>
              <mc:Fallback>
                <p:oleObj name="Equation" r:id="rId18" imgW="5842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56063"/>
                        <a:ext cx="14795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9" descr="未标题-A"/>
          <p:cNvPicPr>
            <a:picLocks noChangeAspect="1" noChangeArrowheads="1"/>
          </p:cNvPicPr>
          <p:nvPr/>
        </p:nvPicPr>
        <p:blipFill>
          <a:blip r:embed="rId20" cstate="email"/>
          <a:srcRect/>
          <a:stretch>
            <a:fillRect/>
          </a:stretch>
        </p:blipFill>
        <p:spPr bwMode="auto">
          <a:xfrm>
            <a:off x="7315200" y="4724400"/>
            <a:ext cx="1624013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04" name="Group 23"/>
          <p:cNvGrpSpPr/>
          <p:nvPr/>
        </p:nvGrpSpPr>
        <p:grpSpPr bwMode="auto">
          <a:xfrm>
            <a:off x="0" y="0"/>
            <a:ext cx="1998663" cy="1044575"/>
            <a:chOff x="96" y="336"/>
            <a:chExt cx="1259" cy="658"/>
          </a:xfrm>
        </p:grpSpPr>
        <p:grpSp>
          <p:nvGrpSpPr>
            <p:cNvPr id="8209" name="Group 24"/>
            <p:cNvGrpSpPr/>
            <p:nvPr/>
          </p:nvGrpSpPr>
          <p:grpSpPr bwMode="auto">
            <a:xfrm>
              <a:off x="96" y="336"/>
              <a:ext cx="879" cy="563"/>
              <a:chOff x="96" y="346"/>
              <a:chExt cx="1088" cy="697"/>
            </a:xfrm>
          </p:grpSpPr>
          <p:sp>
            <p:nvSpPr>
              <p:cNvPr id="15" name="Oval 25"/>
              <p:cNvSpPr>
                <a:spLocks noChangeArrowheads="1"/>
              </p:cNvSpPr>
              <p:nvPr/>
            </p:nvSpPr>
            <p:spPr bwMode="auto">
              <a:xfrm>
                <a:off x="96" y="816"/>
                <a:ext cx="1088" cy="227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  <a:round/>
              </a:ln>
              <a:effectLst>
                <a:prstShdw prst="shdw17" dist="17961" dir="2700000">
                  <a:schemeClr val="folHlink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algn="ctr" eaLnBrk="1" hangingPunct="1">
                  <a:lnSpc>
                    <a:spcPct val="160000"/>
                  </a:lnSpc>
                  <a:defRPr/>
                </a:pPr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pic>
            <p:nvPicPr>
              <p:cNvPr id="8212" name="Picture 26" descr="MCj04348590000[1]"/>
              <p:cNvPicPr>
                <a:picLocks noChangeAspect="1" noChangeArrowheads="1"/>
              </p:cNvPicPr>
              <p:nvPr/>
            </p:nvPicPr>
            <p:blipFill>
              <a:blip r:embed="rId21" cstate="email"/>
              <a:srcRect/>
              <a:stretch>
                <a:fillRect/>
              </a:stretch>
            </p:blipFill>
            <p:spPr bwMode="auto">
              <a:xfrm>
                <a:off x="204" y="346"/>
                <a:ext cx="636" cy="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210" name="Text Box 27"/>
            <p:cNvSpPr txBox="1">
              <a:spLocks noChangeArrowheads="1"/>
            </p:cNvSpPr>
            <p:nvPr/>
          </p:nvSpPr>
          <p:spPr bwMode="auto">
            <a:xfrm>
              <a:off x="431" y="572"/>
              <a:ext cx="924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动脑筋</a:t>
              </a:r>
            </a:p>
          </p:txBody>
        </p:sp>
      </p:grpSp>
      <p:graphicFrame>
        <p:nvGraphicFramePr>
          <p:cNvPr id="17" name="Object 10"/>
          <p:cNvGraphicFramePr>
            <a:graphicFrameLocks noChangeAspect="1"/>
          </p:cNvGraphicFramePr>
          <p:nvPr/>
        </p:nvGraphicFramePr>
        <p:xfrm>
          <a:off x="3962400" y="1747838"/>
          <a:ext cx="2286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22" imgW="862965" imgH="203200" progId="Equation.DSMT4">
                  <p:embed/>
                </p:oleObj>
              </mc:Choice>
              <mc:Fallback>
                <p:oleObj name="Equation" r:id="rId22" imgW="862965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47838"/>
                        <a:ext cx="22860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3983038" y="2438400"/>
          <a:ext cx="27225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24" imgW="1028065" imgH="203200" progId="Equation.DSMT4">
                  <p:embed/>
                </p:oleObj>
              </mc:Choice>
              <mc:Fallback>
                <p:oleObj name="Equation" r:id="rId24" imgW="1028065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2438400"/>
                        <a:ext cx="27225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4059238" y="3271838"/>
          <a:ext cx="27225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26" imgW="1028065" imgH="203200" progId="Equation.DSMT4">
                  <p:embed/>
                </p:oleObj>
              </mc:Choice>
              <mc:Fallback>
                <p:oleObj name="Equation" r:id="rId26" imgW="1028065" imgH="20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3271838"/>
                        <a:ext cx="272256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967163" y="4038600"/>
          <a:ext cx="27209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28" imgW="1028065" imgH="203200" progId="Equation.DSMT4">
                  <p:embed/>
                </p:oleObj>
              </mc:Choice>
              <mc:Fallback>
                <p:oleObj name="Equation" r:id="rId28" imgW="1028065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038600"/>
                        <a:ext cx="27209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/>
          <p:nvPr/>
        </p:nvGrpSpPr>
        <p:grpSpPr bwMode="auto">
          <a:xfrm>
            <a:off x="76200" y="0"/>
            <a:ext cx="3013075" cy="1584325"/>
            <a:chOff x="576" y="336"/>
            <a:chExt cx="1898" cy="998"/>
          </a:xfrm>
        </p:grpSpPr>
        <p:grpSp>
          <p:nvGrpSpPr>
            <p:cNvPr id="45062" name="Group 3"/>
            <p:cNvGrpSpPr/>
            <p:nvPr/>
          </p:nvGrpSpPr>
          <p:grpSpPr bwMode="auto">
            <a:xfrm>
              <a:off x="576" y="336"/>
              <a:ext cx="1088" cy="998"/>
              <a:chOff x="476" y="1797"/>
              <a:chExt cx="1088" cy="998"/>
            </a:xfrm>
          </p:grpSpPr>
          <p:sp>
            <p:nvSpPr>
              <p:cNvPr id="54276" name="Oval 4"/>
              <p:cNvSpPr>
                <a:spLocks noChangeArrowheads="1"/>
              </p:cNvSpPr>
              <p:nvPr/>
            </p:nvSpPr>
            <p:spPr bwMode="auto">
              <a:xfrm>
                <a:off x="476" y="2568"/>
                <a:ext cx="1088" cy="227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  <a:round/>
              </a:ln>
              <a:effectLst>
                <a:prstShdw prst="shdw17" dist="17961" dir="2700000">
                  <a:schemeClr val="folHlink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algn="ctr" eaLnBrk="1" hangingPunct="1">
                  <a:lnSpc>
                    <a:spcPct val="160000"/>
                  </a:lnSpc>
                  <a:defRPr/>
                </a:pPr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45065" name="Freeform 5"/>
              <p:cNvSpPr/>
              <p:nvPr/>
            </p:nvSpPr>
            <p:spPr bwMode="auto">
              <a:xfrm>
                <a:off x="505" y="2221"/>
                <a:ext cx="374" cy="496"/>
              </a:xfrm>
              <a:custGeom>
                <a:avLst/>
                <a:gdLst>
                  <a:gd name="T0" fmla="*/ 1 w 746"/>
                  <a:gd name="T1" fmla="*/ 1 h 992"/>
                  <a:gd name="T2" fmla="*/ 1 w 746"/>
                  <a:gd name="T3" fmla="*/ 1 h 992"/>
                  <a:gd name="T4" fmla="*/ 1 w 746"/>
                  <a:gd name="T5" fmla="*/ 1 h 992"/>
                  <a:gd name="T6" fmla="*/ 1 w 746"/>
                  <a:gd name="T7" fmla="*/ 1 h 992"/>
                  <a:gd name="T8" fmla="*/ 1 w 746"/>
                  <a:gd name="T9" fmla="*/ 1 h 992"/>
                  <a:gd name="T10" fmla="*/ 1 w 746"/>
                  <a:gd name="T11" fmla="*/ 1 h 992"/>
                  <a:gd name="T12" fmla="*/ 1 w 746"/>
                  <a:gd name="T13" fmla="*/ 1 h 992"/>
                  <a:gd name="T14" fmla="*/ 1 w 746"/>
                  <a:gd name="T15" fmla="*/ 1 h 992"/>
                  <a:gd name="T16" fmla="*/ 1 w 746"/>
                  <a:gd name="T17" fmla="*/ 1 h 992"/>
                  <a:gd name="T18" fmla="*/ 1 w 746"/>
                  <a:gd name="T19" fmla="*/ 1 h 992"/>
                  <a:gd name="T20" fmla="*/ 1 w 746"/>
                  <a:gd name="T21" fmla="*/ 1 h 992"/>
                  <a:gd name="T22" fmla="*/ 2 w 746"/>
                  <a:gd name="T23" fmla="*/ 1 h 992"/>
                  <a:gd name="T24" fmla="*/ 2 w 746"/>
                  <a:gd name="T25" fmla="*/ 1 h 992"/>
                  <a:gd name="T26" fmla="*/ 2 w 746"/>
                  <a:gd name="T27" fmla="*/ 1 h 992"/>
                  <a:gd name="T28" fmla="*/ 2 w 746"/>
                  <a:gd name="T29" fmla="*/ 1 h 992"/>
                  <a:gd name="T30" fmla="*/ 2 w 746"/>
                  <a:gd name="T31" fmla="*/ 2 h 992"/>
                  <a:gd name="T32" fmla="*/ 1 w 746"/>
                  <a:gd name="T33" fmla="*/ 2 h 992"/>
                  <a:gd name="T34" fmla="*/ 1 w 746"/>
                  <a:gd name="T35" fmla="*/ 2 h 992"/>
                  <a:gd name="T36" fmla="*/ 1 w 746"/>
                  <a:gd name="T37" fmla="*/ 2 h 992"/>
                  <a:gd name="T38" fmla="*/ 1 w 746"/>
                  <a:gd name="T39" fmla="*/ 2 h 992"/>
                  <a:gd name="T40" fmla="*/ 1 w 746"/>
                  <a:gd name="T41" fmla="*/ 2 h 992"/>
                  <a:gd name="T42" fmla="*/ 1 w 746"/>
                  <a:gd name="T43" fmla="*/ 2 h 992"/>
                  <a:gd name="T44" fmla="*/ 1 w 746"/>
                  <a:gd name="T45" fmla="*/ 2 h 992"/>
                  <a:gd name="T46" fmla="*/ 1 w 746"/>
                  <a:gd name="T47" fmla="*/ 2 h 992"/>
                  <a:gd name="T48" fmla="*/ 1 w 746"/>
                  <a:gd name="T49" fmla="*/ 2 h 992"/>
                  <a:gd name="T50" fmla="*/ 1 w 746"/>
                  <a:gd name="T51" fmla="*/ 2 h 992"/>
                  <a:gd name="T52" fmla="*/ 1 w 746"/>
                  <a:gd name="T53" fmla="*/ 2 h 992"/>
                  <a:gd name="T54" fmla="*/ 1 w 746"/>
                  <a:gd name="T55" fmla="*/ 2 h 992"/>
                  <a:gd name="T56" fmla="*/ 1 w 746"/>
                  <a:gd name="T57" fmla="*/ 2 h 992"/>
                  <a:gd name="T58" fmla="*/ 1 w 746"/>
                  <a:gd name="T59" fmla="*/ 2 h 992"/>
                  <a:gd name="T60" fmla="*/ 1 w 746"/>
                  <a:gd name="T61" fmla="*/ 2 h 992"/>
                  <a:gd name="T62" fmla="*/ 1 w 746"/>
                  <a:gd name="T63" fmla="*/ 2 h 992"/>
                  <a:gd name="T64" fmla="*/ 1 w 746"/>
                  <a:gd name="T65" fmla="*/ 2 h 992"/>
                  <a:gd name="T66" fmla="*/ 1 w 746"/>
                  <a:gd name="T67" fmla="*/ 2 h 992"/>
                  <a:gd name="T68" fmla="*/ 1 w 746"/>
                  <a:gd name="T69" fmla="*/ 2 h 992"/>
                  <a:gd name="T70" fmla="*/ 1 w 746"/>
                  <a:gd name="T71" fmla="*/ 2 h 992"/>
                  <a:gd name="T72" fmla="*/ 1 w 746"/>
                  <a:gd name="T73" fmla="*/ 2 h 992"/>
                  <a:gd name="T74" fmla="*/ 1 w 746"/>
                  <a:gd name="T75" fmla="*/ 1 h 992"/>
                  <a:gd name="T76" fmla="*/ 1 w 746"/>
                  <a:gd name="T77" fmla="*/ 1 h 992"/>
                  <a:gd name="T78" fmla="*/ 1 w 746"/>
                  <a:gd name="T79" fmla="*/ 1 h 992"/>
                  <a:gd name="T80" fmla="*/ 1 w 746"/>
                  <a:gd name="T81" fmla="*/ 1 h 992"/>
                  <a:gd name="T82" fmla="*/ 1 w 746"/>
                  <a:gd name="T83" fmla="*/ 1 h 992"/>
                  <a:gd name="T84" fmla="*/ 1 w 746"/>
                  <a:gd name="T85" fmla="*/ 1 h 992"/>
                  <a:gd name="T86" fmla="*/ 1 w 746"/>
                  <a:gd name="T87" fmla="*/ 1 h 992"/>
                  <a:gd name="T88" fmla="*/ 1 w 746"/>
                  <a:gd name="T89" fmla="*/ 1 h 992"/>
                  <a:gd name="T90" fmla="*/ 0 w 746"/>
                  <a:gd name="T91" fmla="*/ 1 h 992"/>
                  <a:gd name="T92" fmla="*/ 2 w 746"/>
                  <a:gd name="T93" fmla="*/ 2 h 992"/>
                  <a:gd name="T94" fmla="*/ 2 w 746"/>
                  <a:gd name="T95" fmla="*/ 2 h 992"/>
                  <a:gd name="T96" fmla="*/ 2 w 746"/>
                  <a:gd name="T97" fmla="*/ 2 h 992"/>
                  <a:gd name="T98" fmla="*/ 2 w 746"/>
                  <a:gd name="T99" fmla="*/ 2 h 992"/>
                  <a:gd name="T100" fmla="*/ 2 w 746"/>
                  <a:gd name="T101" fmla="*/ 1 h 992"/>
                  <a:gd name="T102" fmla="*/ 2 w 746"/>
                  <a:gd name="T103" fmla="*/ 1 h 992"/>
                  <a:gd name="T104" fmla="*/ 2 w 746"/>
                  <a:gd name="T105" fmla="*/ 1 h 992"/>
                  <a:gd name="T106" fmla="*/ 2 w 746"/>
                  <a:gd name="T107" fmla="*/ 1 h 992"/>
                  <a:gd name="T108" fmla="*/ 1 w 746"/>
                  <a:gd name="T109" fmla="*/ 1 h 992"/>
                  <a:gd name="T110" fmla="*/ 1 w 746"/>
                  <a:gd name="T111" fmla="*/ 1 h 992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746"/>
                  <a:gd name="T169" fmla="*/ 0 h 992"/>
                  <a:gd name="T170" fmla="*/ 746 w 746"/>
                  <a:gd name="T171" fmla="*/ 992 h 992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746" h="992">
                    <a:moveTo>
                      <a:pt x="340" y="140"/>
                    </a:moveTo>
                    <a:lnTo>
                      <a:pt x="331" y="139"/>
                    </a:lnTo>
                    <a:lnTo>
                      <a:pt x="323" y="140"/>
                    </a:lnTo>
                    <a:lnTo>
                      <a:pt x="315" y="143"/>
                    </a:lnTo>
                    <a:lnTo>
                      <a:pt x="308" y="146"/>
                    </a:lnTo>
                    <a:lnTo>
                      <a:pt x="303" y="151"/>
                    </a:lnTo>
                    <a:lnTo>
                      <a:pt x="297" y="158"/>
                    </a:lnTo>
                    <a:lnTo>
                      <a:pt x="293" y="165"/>
                    </a:lnTo>
                    <a:lnTo>
                      <a:pt x="290" y="173"/>
                    </a:lnTo>
                    <a:lnTo>
                      <a:pt x="289" y="181"/>
                    </a:lnTo>
                    <a:lnTo>
                      <a:pt x="290" y="189"/>
                    </a:lnTo>
                    <a:lnTo>
                      <a:pt x="292" y="197"/>
                    </a:lnTo>
                    <a:lnTo>
                      <a:pt x="296" y="204"/>
                    </a:lnTo>
                    <a:lnTo>
                      <a:pt x="300" y="210"/>
                    </a:lnTo>
                    <a:lnTo>
                      <a:pt x="307" y="215"/>
                    </a:lnTo>
                    <a:lnTo>
                      <a:pt x="314" y="219"/>
                    </a:lnTo>
                    <a:lnTo>
                      <a:pt x="322" y="222"/>
                    </a:lnTo>
                    <a:lnTo>
                      <a:pt x="356" y="231"/>
                    </a:lnTo>
                    <a:lnTo>
                      <a:pt x="389" y="243"/>
                    </a:lnTo>
                    <a:lnTo>
                      <a:pt x="420" y="257"/>
                    </a:lnTo>
                    <a:lnTo>
                      <a:pt x="450" y="273"/>
                    </a:lnTo>
                    <a:lnTo>
                      <a:pt x="478" y="291"/>
                    </a:lnTo>
                    <a:lnTo>
                      <a:pt x="505" y="312"/>
                    </a:lnTo>
                    <a:lnTo>
                      <a:pt x="530" y="335"/>
                    </a:lnTo>
                    <a:lnTo>
                      <a:pt x="554" y="359"/>
                    </a:lnTo>
                    <a:lnTo>
                      <a:pt x="575" y="386"/>
                    </a:lnTo>
                    <a:lnTo>
                      <a:pt x="594" y="413"/>
                    </a:lnTo>
                    <a:lnTo>
                      <a:pt x="611" y="442"/>
                    </a:lnTo>
                    <a:lnTo>
                      <a:pt x="626" y="473"/>
                    </a:lnTo>
                    <a:lnTo>
                      <a:pt x="639" y="504"/>
                    </a:lnTo>
                    <a:lnTo>
                      <a:pt x="648" y="537"/>
                    </a:lnTo>
                    <a:lnTo>
                      <a:pt x="656" y="570"/>
                    </a:lnTo>
                    <a:lnTo>
                      <a:pt x="661" y="605"/>
                    </a:lnTo>
                    <a:lnTo>
                      <a:pt x="510" y="605"/>
                    </a:lnTo>
                    <a:lnTo>
                      <a:pt x="510" y="762"/>
                    </a:lnTo>
                    <a:lnTo>
                      <a:pt x="486" y="759"/>
                    </a:lnTo>
                    <a:lnTo>
                      <a:pt x="464" y="753"/>
                    </a:lnTo>
                    <a:lnTo>
                      <a:pt x="442" y="744"/>
                    </a:lnTo>
                    <a:lnTo>
                      <a:pt x="422" y="733"/>
                    </a:lnTo>
                    <a:lnTo>
                      <a:pt x="404" y="719"/>
                    </a:lnTo>
                    <a:lnTo>
                      <a:pt x="388" y="703"/>
                    </a:lnTo>
                    <a:lnTo>
                      <a:pt x="373" y="684"/>
                    </a:lnTo>
                    <a:lnTo>
                      <a:pt x="361" y="663"/>
                    </a:lnTo>
                    <a:lnTo>
                      <a:pt x="357" y="656"/>
                    </a:lnTo>
                    <a:lnTo>
                      <a:pt x="351" y="651"/>
                    </a:lnTo>
                    <a:lnTo>
                      <a:pt x="345" y="646"/>
                    </a:lnTo>
                    <a:lnTo>
                      <a:pt x="337" y="643"/>
                    </a:lnTo>
                    <a:lnTo>
                      <a:pt x="330" y="640"/>
                    </a:lnTo>
                    <a:lnTo>
                      <a:pt x="322" y="640"/>
                    </a:lnTo>
                    <a:lnTo>
                      <a:pt x="314" y="642"/>
                    </a:lnTo>
                    <a:lnTo>
                      <a:pt x="306" y="644"/>
                    </a:lnTo>
                    <a:lnTo>
                      <a:pt x="293" y="654"/>
                    </a:lnTo>
                    <a:lnTo>
                      <a:pt x="285" y="668"/>
                    </a:lnTo>
                    <a:lnTo>
                      <a:pt x="283" y="684"/>
                    </a:lnTo>
                    <a:lnTo>
                      <a:pt x="288" y="699"/>
                    </a:lnTo>
                    <a:lnTo>
                      <a:pt x="296" y="715"/>
                    </a:lnTo>
                    <a:lnTo>
                      <a:pt x="305" y="730"/>
                    </a:lnTo>
                    <a:lnTo>
                      <a:pt x="315" y="745"/>
                    </a:lnTo>
                    <a:lnTo>
                      <a:pt x="327" y="758"/>
                    </a:lnTo>
                    <a:lnTo>
                      <a:pt x="338" y="771"/>
                    </a:lnTo>
                    <a:lnTo>
                      <a:pt x="351" y="783"/>
                    </a:lnTo>
                    <a:lnTo>
                      <a:pt x="365" y="794"/>
                    </a:lnTo>
                    <a:lnTo>
                      <a:pt x="379" y="803"/>
                    </a:lnTo>
                    <a:lnTo>
                      <a:pt x="394" y="812"/>
                    </a:lnTo>
                    <a:lnTo>
                      <a:pt x="409" y="820"/>
                    </a:lnTo>
                    <a:lnTo>
                      <a:pt x="425" y="827"/>
                    </a:lnTo>
                    <a:lnTo>
                      <a:pt x="441" y="833"/>
                    </a:lnTo>
                    <a:lnTo>
                      <a:pt x="457" y="837"/>
                    </a:lnTo>
                    <a:lnTo>
                      <a:pt x="474" y="842"/>
                    </a:lnTo>
                    <a:lnTo>
                      <a:pt x="493" y="844"/>
                    </a:lnTo>
                    <a:lnTo>
                      <a:pt x="510" y="845"/>
                    </a:lnTo>
                    <a:lnTo>
                      <a:pt x="510" y="909"/>
                    </a:lnTo>
                    <a:lnTo>
                      <a:pt x="83" y="909"/>
                    </a:lnTo>
                    <a:lnTo>
                      <a:pt x="83" y="212"/>
                    </a:lnTo>
                    <a:lnTo>
                      <a:pt x="217" y="212"/>
                    </a:lnTo>
                    <a:lnTo>
                      <a:pt x="139" y="25"/>
                    </a:lnTo>
                    <a:lnTo>
                      <a:pt x="134" y="18"/>
                    </a:lnTo>
                    <a:lnTo>
                      <a:pt x="130" y="11"/>
                    </a:lnTo>
                    <a:lnTo>
                      <a:pt x="123" y="7"/>
                    </a:lnTo>
                    <a:lnTo>
                      <a:pt x="116" y="3"/>
                    </a:lnTo>
                    <a:lnTo>
                      <a:pt x="109" y="1"/>
                    </a:lnTo>
                    <a:lnTo>
                      <a:pt x="101" y="0"/>
                    </a:lnTo>
                    <a:lnTo>
                      <a:pt x="93" y="1"/>
                    </a:lnTo>
                    <a:lnTo>
                      <a:pt x="85" y="3"/>
                    </a:lnTo>
                    <a:lnTo>
                      <a:pt x="71" y="13"/>
                    </a:lnTo>
                    <a:lnTo>
                      <a:pt x="63" y="26"/>
                    </a:lnTo>
                    <a:lnTo>
                      <a:pt x="60" y="41"/>
                    </a:lnTo>
                    <a:lnTo>
                      <a:pt x="63" y="57"/>
                    </a:lnTo>
                    <a:lnTo>
                      <a:pt x="93" y="129"/>
                    </a:lnTo>
                    <a:lnTo>
                      <a:pt x="0" y="129"/>
                    </a:lnTo>
                    <a:lnTo>
                      <a:pt x="0" y="992"/>
                    </a:lnTo>
                    <a:lnTo>
                      <a:pt x="593" y="991"/>
                    </a:lnTo>
                    <a:lnTo>
                      <a:pt x="593" y="688"/>
                    </a:lnTo>
                    <a:lnTo>
                      <a:pt x="746" y="688"/>
                    </a:lnTo>
                    <a:lnTo>
                      <a:pt x="746" y="646"/>
                    </a:lnTo>
                    <a:lnTo>
                      <a:pt x="744" y="601"/>
                    </a:lnTo>
                    <a:lnTo>
                      <a:pt x="738" y="557"/>
                    </a:lnTo>
                    <a:lnTo>
                      <a:pt x="729" y="515"/>
                    </a:lnTo>
                    <a:lnTo>
                      <a:pt x="716" y="473"/>
                    </a:lnTo>
                    <a:lnTo>
                      <a:pt x="699" y="433"/>
                    </a:lnTo>
                    <a:lnTo>
                      <a:pt x="679" y="394"/>
                    </a:lnTo>
                    <a:lnTo>
                      <a:pt x="656" y="358"/>
                    </a:lnTo>
                    <a:lnTo>
                      <a:pt x="631" y="322"/>
                    </a:lnTo>
                    <a:lnTo>
                      <a:pt x="602" y="290"/>
                    </a:lnTo>
                    <a:lnTo>
                      <a:pt x="571" y="260"/>
                    </a:lnTo>
                    <a:lnTo>
                      <a:pt x="538" y="233"/>
                    </a:lnTo>
                    <a:lnTo>
                      <a:pt x="502" y="208"/>
                    </a:lnTo>
                    <a:lnTo>
                      <a:pt x="464" y="186"/>
                    </a:lnTo>
                    <a:lnTo>
                      <a:pt x="425" y="167"/>
                    </a:lnTo>
                    <a:lnTo>
                      <a:pt x="383" y="152"/>
                    </a:lnTo>
                    <a:lnTo>
                      <a:pt x="340" y="14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5066" name="Group 6"/>
              <p:cNvGrpSpPr/>
              <p:nvPr/>
            </p:nvGrpSpPr>
            <p:grpSpPr bwMode="auto">
              <a:xfrm>
                <a:off x="476" y="1797"/>
                <a:ext cx="646" cy="507"/>
                <a:chOff x="249" y="1570"/>
                <a:chExt cx="646" cy="507"/>
              </a:xfrm>
            </p:grpSpPr>
            <p:sp>
              <p:nvSpPr>
                <p:cNvPr id="45073" name="Freeform 7"/>
                <p:cNvSpPr/>
                <p:nvPr/>
              </p:nvSpPr>
              <p:spPr bwMode="auto">
                <a:xfrm>
                  <a:off x="249" y="1570"/>
                  <a:ext cx="501" cy="501"/>
                </a:xfrm>
                <a:custGeom>
                  <a:avLst/>
                  <a:gdLst>
                    <a:gd name="T0" fmla="*/ 2 w 1001"/>
                    <a:gd name="T1" fmla="*/ 1 h 1002"/>
                    <a:gd name="T2" fmla="*/ 2 w 1001"/>
                    <a:gd name="T3" fmla="*/ 1 h 1002"/>
                    <a:gd name="T4" fmla="*/ 2 w 1001"/>
                    <a:gd name="T5" fmla="*/ 1 h 1002"/>
                    <a:gd name="T6" fmla="*/ 2 w 1001"/>
                    <a:gd name="T7" fmla="*/ 1 h 1002"/>
                    <a:gd name="T8" fmla="*/ 2 w 1001"/>
                    <a:gd name="T9" fmla="*/ 1 h 1002"/>
                    <a:gd name="T10" fmla="*/ 2 w 1001"/>
                    <a:gd name="T11" fmla="*/ 1 h 1002"/>
                    <a:gd name="T12" fmla="*/ 2 w 1001"/>
                    <a:gd name="T13" fmla="*/ 1 h 1002"/>
                    <a:gd name="T14" fmla="*/ 2 w 1001"/>
                    <a:gd name="T15" fmla="*/ 1 h 1002"/>
                    <a:gd name="T16" fmla="*/ 2 w 1001"/>
                    <a:gd name="T17" fmla="*/ 2 h 1002"/>
                    <a:gd name="T18" fmla="*/ 2 w 1001"/>
                    <a:gd name="T19" fmla="*/ 2 h 1002"/>
                    <a:gd name="T20" fmla="*/ 2 w 1001"/>
                    <a:gd name="T21" fmla="*/ 2 h 1002"/>
                    <a:gd name="T22" fmla="*/ 2 w 1001"/>
                    <a:gd name="T23" fmla="*/ 2 h 1002"/>
                    <a:gd name="T24" fmla="*/ 2 w 1001"/>
                    <a:gd name="T25" fmla="*/ 2 h 1002"/>
                    <a:gd name="T26" fmla="*/ 2 w 1001"/>
                    <a:gd name="T27" fmla="*/ 2 h 1002"/>
                    <a:gd name="T28" fmla="*/ 2 w 1001"/>
                    <a:gd name="T29" fmla="*/ 2 h 1002"/>
                    <a:gd name="T30" fmla="*/ 2 w 1001"/>
                    <a:gd name="T31" fmla="*/ 2 h 1002"/>
                    <a:gd name="T32" fmla="*/ 1 w 1001"/>
                    <a:gd name="T33" fmla="*/ 2 h 1002"/>
                    <a:gd name="T34" fmla="*/ 1 w 1001"/>
                    <a:gd name="T35" fmla="*/ 2 h 1002"/>
                    <a:gd name="T36" fmla="*/ 1 w 1001"/>
                    <a:gd name="T37" fmla="*/ 2 h 1002"/>
                    <a:gd name="T38" fmla="*/ 1 w 1001"/>
                    <a:gd name="T39" fmla="*/ 2 h 1002"/>
                    <a:gd name="T40" fmla="*/ 1 w 1001"/>
                    <a:gd name="T41" fmla="*/ 2 h 1002"/>
                    <a:gd name="T42" fmla="*/ 1 w 1001"/>
                    <a:gd name="T43" fmla="*/ 2 h 1002"/>
                    <a:gd name="T44" fmla="*/ 1 w 1001"/>
                    <a:gd name="T45" fmla="*/ 2 h 1002"/>
                    <a:gd name="T46" fmla="*/ 1 w 1001"/>
                    <a:gd name="T47" fmla="*/ 2 h 1002"/>
                    <a:gd name="T48" fmla="*/ 1 w 1001"/>
                    <a:gd name="T49" fmla="*/ 1 h 1002"/>
                    <a:gd name="T50" fmla="*/ 1 w 1001"/>
                    <a:gd name="T51" fmla="*/ 1 h 1002"/>
                    <a:gd name="T52" fmla="*/ 1 w 1001"/>
                    <a:gd name="T53" fmla="*/ 1 h 1002"/>
                    <a:gd name="T54" fmla="*/ 1 w 1001"/>
                    <a:gd name="T55" fmla="*/ 1 h 1002"/>
                    <a:gd name="T56" fmla="*/ 1 w 1001"/>
                    <a:gd name="T57" fmla="*/ 1 h 1002"/>
                    <a:gd name="T58" fmla="*/ 1 w 1001"/>
                    <a:gd name="T59" fmla="*/ 1 h 1002"/>
                    <a:gd name="T60" fmla="*/ 1 w 1001"/>
                    <a:gd name="T61" fmla="*/ 1 h 1002"/>
                    <a:gd name="T62" fmla="*/ 1 w 1001"/>
                    <a:gd name="T63" fmla="*/ 1 h 1002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1001"/>
                    <a:gd name="T97" fmla="*/ 0 h 1002"/>
                    <a:gd name="T98" fmla="*/ 1001 w 1001"/>
                    <a:gd name="T99" fmla="*/ 1002 h 1002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1001" h="1002">
                      <a:moveTo>
                        <a:pt x="500" y="0"/>
                      </a:moveTo>
                      <a:lnTo>
                        <a:pt x="551" y="2"/>
                      </a:lnTo>
                      <a:lnTo>
                        <a:pt x="601" y="10"/>
                      </a:lnTo>
                      <a:lnTo>
                        <a:pt x="649" y="23"/>
                      </a:lnTo>
                      <a:lnTo>
                        <a:pt x="695" y="39"/>
                      </a:lnTo>
                      <a:lnTo>
                        <a:pt x="739" y="61"/>
                      </a:lnTo>
                      <a:lnTo>
                        <a:pt x="780" y="85"/>
                      </a:lnTo>
                      <a:lnTo>
                        <a:pt x="819" y="114"/>
                      </a:lnTo>
                      <a:lnTo>
                        <a:pt x="855" y="146"/>
                      </a:lnTo>
                      <a:lnTo>
                        <a:pt x="887" y="182"/>
                      </a:lnTo>
                      <a:lnTo>
                        <a:pt x="916" y="221"/>
                      </a:lnTo>
                      <a:lnTo>
                        <a:pt x="940" y="262"/>
                      </a:lnTo>
                      <a:lnTo>
                        <a:pt x="962" y="306"/>
                      </a:lnTo>
                      <a:lnTo>
                        <a:pt x="978" y="352"/>
                      </a:lnTo>
                      <a:lnTo>
                        <a:pt x="991" y="400"/>
                      </a:lnTo>
                      <a:lnTo>
                        <a:pt x="999" y="450"/>
                      </a:lnTo>
                      <a:lnTo>
                        <a:pt x="1001" y="501"/>
                      </a:lnTo>
                      <a:lnTo>
                        <a:pt x="999" y="552"/>
                      </a:lnTo>
                      <a:lnTo>
                        <a:pt x="991" y="602"/>
                      </a:lnTo>
                      <a:lnTo>
                        <a:pt x="978" y="650"/>
                      </a:lnTo>
                      <a:lnTo>
                        <a:pt x="962" y="696"/>
                      </a:lnTo>
                      <a:lnTo>
                        <a:pt x="940" y="739"/>
                      </a:lnTo>
                      <a:lnTo>
                        <a:pt x="916" y="781"/>
                      </a:lnTo>
                      <a:lnTo>
                        <a:pt x="887" y="820"/>
                      </a:lnTo>
                      <a:lnTo>
                        <a:pt x="855" y="855"/>
                      </a:lnTo>
                      <a:lnTo>
                        <a:pt x="819" y="888"/>
                      </a:lnTo>
                      <a:lnTo>
                        <a:pt x="780" y="917"/>
                      </a:lnTo>
                      <a:lnTo>
                        <a:pt x="739" y="941"/>
                      </a:lnTo>
                      <a:lnTo>
                        <a:pt x="695" y="963"/>
                      </a:lnTo>
                      <a:lnTo>
                        <a:pt x="649" y="979"/>
                      </a:lnTo>
                      <a:lnTo>
                        <a:pt x="601" y="992"/>
                      </a:lnTo>
                      <a:lnTo>
                        <a:pt x="551" y="1000"/>
                      </a:lnTo>
                      <a:lnTo>
                        <a:pt x="500" y="1002"/>
                      </a:lnTo>
                      <a:lnTo>
                        <a:pt x="449" y="1000"/>
                      </a:lnTo>
                      <a:lnTo>
                        <a:pt x="399" y="992"/>
                      </a:lnTo>
                      <a:lnTo>
                        <a:pt x="351" y="979"/>
                      </a:lnTo>
                      <a:lnTo>
                        <a:pt x="305" y="963"/>
                      </a:lnTo>
                      <a:lnTo>
                        <a:pt x="262" y="941"/>
                      </a:lnTo>
                      <a:lnTo>
                        <a:pt x="220" y="917"/>
                      </a:lnTo>
                      <a:lnTo>
                        <a:pt x="182" y="888"/>
                      </a:lnTo>
                      <a:lnTo>
                        <a:pt x="146" y="855"/>
                      </a:lnTo>
                      <a:lnTo>
                        <a:pt x="114" y="820"/>
                      </a:lnTo>
                      <a:lnTo>
                        <a:pt x="85" y="781"/>
                      </a:lnTo>
                      <a:lnTo>
                        <a:pt x="60" y="739"/>
                      </a:lnTo>
                      <a:lnTo>
                        <a:pt x="39" y="696"/>
                      </a:lnTo>
                      <a:lnTo>
                        <a:pt x="22" y="650"/>
                      </a:lnTo>
                      <a:lnTo>
                        <a:pt x="10" y="602"/>
                      </a:lnTo>
                      <a:lnTo>
                        <a:pt x="2" y="552"/>
                      </a:lnTo>
                      <a:lnTo>
                        <a:pt x="0" y="501"/>
                      </a:lnTo>
                      <a:lnTo>
                        <a:pt x="2" y="450"/>
                      </a:lnTo>
                      <a:lnTo>
                        <a:pt x="10" y="400"/>
                      </a:lnTo>
                      <a:lnTo>
                        <a:pt x="22" y="352"/>
                      </a:lnTo>
                      <a:lnTo>
                        <a:pt x="39" y="306"/>
                      </a:lnTo>
                      <a:lnTo>
                        <a:pt x="60" y="262"/>
                      </a:lnTo>
                      <a:lnTo>
                        <a:pt x="85" y="221"/>
                      </a:lnTo>
                      <a:lnTo>
                        <a:pt x="114" y="182"/>
                      </a:lnTo>
                      <a:lnTo>
                        <a:pt x="146" y="146"/>
                      </a:lnTo>
                      <a:lnTo>
                        <a:pt x="182" y="114"/>
                      </a:lnTo>
                      <a:lnTo>
                        <a:pt x="220" y="85"/>
                      </a:lnTo>
                      <a:lnTo>
                        <a:pt x="262" y="61"/>
                      </a:lnTo>
                      <a:lnTo>
                        <a:pt x="305" y="39"/>
                      </a:lnTo>
                      <a:lnTo>
                        <a:pt x="351" y="23"/>
                      </a:lnTo>
                      <a:lnTo>
                        <a:pt x="399" y="10"/>
                      </a:lnTo>
                      <a:lnTo>
                        <a:pt x="449" y="2"/>
                      </a:lnTo>
                      <a:lnTo>
                        <a:pt x="500" y="0"/>
                      </a:lnTo>
                      <a:close/>
                    </a:path>
                  </a:pathLst>
                </a:custGeom>
                <a:solidFill>
                  <a:srgbClr val="DDDDB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74" name="Freeform 8"/>
                <p:cNvSpPr/>
                <p:nvPr/>
              </p:nvSpPr>
              <p:spPr bwMode="auto">
                <a:xfrm>
                  <a:off x="440" y="1840"/>
                  <a:ext cx="160" cy="58"/>
                </a:xfrm>
                <a:custGeom>
                  <a:avLst/>
                  <a:gdLst>
                    <a:gd name="T0" fmla="*/ 0 w 321"/>
                    <a:gd name="T1" fmla="*/ 1 h 115"/>
                    <a:gd name="T2" fmla="*/ 0 w 321"/>
                    <a:gd name="T3" fmla="*/ 1 h 115"/>
                    <a:gd name="T4" fmla="*/ 0 w 321"/>
                    <a:gd name="T5" fmla="*/ 1 h 115"/>
                    <a:gd name="T6" fmla="*/ 0 w 321"/>
                    <a:gd name="T7" fmla="*/ 1 h 115"/>
                    <a:gd name="T8" fmla="*/ 0 w 321"/>
                    <a:gd name="T9" fmla="*/ 1 h 115"/>
                    <a:gd name="T10" fmla="*/ 0 w 321"/>
                    <a:gd name="T11" fmla="*/ 1 h 115"/>
                    <a:gd name="T12" fmla="*/ 0 w 321"/>
                    <a:gd name="T13" fmla="*/ 1 h 115"/>
                    <a:gd name="T14" fmla="*/ 0 w 321"/>
                    <a:gd name="T15" fmla="*/ 1 h 115"/>
                    <a:gd name="T16" fmla="*/ 0 w 321"/>
                    <a:gd name="T17" fmla="*/ 1 h 115"/>
                    <a:gd name="T18" fmla="*/ 0 w 321"/>
                    <a:gd name="T19" fmla="*/ 1 h 115"/>
                    <a:gd name="T20" fmla="*/ 0 w 321"/>
                    <a:gd name="T21" fmla="*/ 1 h 115"/>
                    <a:gd name="T22" fmla="*/ 0 w 321"/>
                    <a:gd name="T23" fmla="*/ 1 h 115"/>
                    <a:gd name="T24" fmla="*/ 0 w 321"/>
                    <a:gd name="T25" fmla="*/ 1 h 115"/>
                    <a:gd name="T26" fmla="*/ 0 w 321"/>
                    <a:gd name="T27" fmla="*/ 1 h 115"/>
                    <a:gd name="T28" fmla="*/ 0 w 321"/>
                    <a:gd name="T29" fmla="*/ 1 h 115"/>
                    <a:gd name="T30" fmla="*/ 0 w 321"/>
                    <a:gd name="T31" fmla="*/ 1 h 115"/>
                    <a:gd name="T32" fmla="*/ 0 w 321"/>
                    <a:gd name="T33" fmla="*/ 0 h 115"/>
                    <a:gd name="T34" fmla="*/ 0 w 321"/>
                    <a:gd name="T35" fmla="*/ 0 h 115"/>
                    <a:gd name="T36" fmla="*/ 0 w 321"/>
                    <a:gd name="T37" fmla="*/ 1 h 115"/>
                    <a:gd name="T38" fmla="*/ 0 w 321"/>
                    <a:gd name="T39" fmla="*/ 1 h 115"/>
                    <a:gd name="T40" fmla="*/ 0 w 321"/>
                    <a:gd name="T41" fmla="*/ 1 h 115"/>
                    <a:gd name="T42" fmla="*/ 0 w 321"/>
                    <a:gd name="T43" fmla="*/ 1 h 115"/>
                    <a:gd name="T44" fmla="*/ 0 w 321"/>
                    <a:gd name="T45" fmla="*/ 1 h 115"/>
                    <a:gd name="T46" fmla="*/ 0 w 321"/>
                    <a:gd name="T47" fmla="*/ 1 h 115"/>
                    <a:gd name="T48" fmla="*/ 0 w 321"/>
                    <a:gd name="T49" fmla="*/ 1 h 115"/>
                    <a:gd name="T50" fmla="*/ 0 w 321"/>
                    <a:gd name="T51" fmla="*/ 1 h 115"/>
                    <a:gd name="T52" fmla="*/ 0 w 321"/>
                    <a:gd name="T53" fmla="*/ 1 h 115"/>
                    <a:gd name="T54" fmla="*/ 0 w 321"/>
                    <a:gd name="T55" fmla="*/ 1 h 115"/>
                    <a:gd name="T56" fmla="*/ 0 w 321"/>
                    <a:gd name="T57" fmla="*/ 1 h 115"/>
                    <a:gd name="T58" fmla="*/ 0 w 321"/>
                    <a:gd name="T59" fmla="*/ 1 h 115"/>
                    <a:gd name="T60" fmla="*/ 0 w 321"/>
                    <a:gd name="T61" fmla="*/ 1 h 115"/>
                    <a:gd name="T62" fmla="*/ 0 w 321"/>
                    <a:gd name="T63" fmla="*/ 1 h 115"/>
                    <a:gd name="T64" fmla="*/ 0 w 321"/>
                    <a:gd name="T65" fmla="*/ 1 h 115"/>
                    <a:gd name="T66" fmla="*/ 0 w 321"/>
                    <a:gd name="T67" fmla="*/ 1 h 115"/>
                    <a:gd name="T68" fmla="*/ 0 w 321"/>
                    <a:gd name="T69" fmla="*/ 1 h 115"/>
                    <a:gd name="T70" fmla="*/ 0 w 321"/>
                    <a:gd name="T71" fmla="*/ 1 h 115"/>
                    <a:gd name="T72" fmla="*/ 0 w 321"/>
                    <a:gd name="T73" fmla="*/ 1 h 115"/>
                    <a:gd name="T74" fmla="*/ 0 w 321"/>
                    <a:gd name="T75" fmla="*/ 1 h 115"/>
                    <a:gd name="T76" fmla="*/ 0 w 321"/>
                    <a:gd name="T77" fmla="*/ 1 h 115"/>
                    <a:gd name="T78" fmla="*/ 0 w 321"/>
                    <a:gd name="T79" fmla="*/ 1 h 115"/>
                    <a:gd name="T80" fmla="*/ 0 w 321"/>
                    <a:gd name="T81" fmla="*/ 1 h 115"/>
                    <a:gd name="T82" fmla="*/ 0 w 321"/>
                    <a:gd name="T83" fmla="*/ 1 h 115"/>
                    <a:gd name="T84" fmla="*/ 0 w 321"/>
                    <a:gd name="T85" fmla="*/ 1 h 115"/>
                    <a:gd name="T86" fmla="*/ 0 w 321"/>
                    <a:gd name="T87" fmla="*/ 1 h 115"/>
                    <a:gd name="T88" fmla="*/ 0 w 321"/>
                    <a:gd name="T89" fmla="*/ 1 h 115"/>
                    <a:gd name="T90" fmla="*/ 0 w 321"/>
                    <a:gd name="T91" fmla="*/ 1 h 115"/>
                    <a:gd name="T92" fmla="*/ 0 w 321"/>
                    <a:gd name="T93" fmla="*/ 1 h 115"/>
                    <a:gd name="T94" fmla="*/ 0 w 321"/>
                    <a:gd name="T95" fmla="*/ 1 h 115"/>
                    <a:gd name="T96" fmla="*/ 0 w 321"/>
                    <a:gd name="T97" fmla="*/ 1 h 115"/>
                    <a:gd name="T98" fmla="*/ 0 w 321"/>
                    <a:gd name="T99" fmla="*/ 1 h 11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21"/>
                    <a:gd name="T151" fmla="*/ 0 h 115"/>
                    <a:gd name="T152" fmla="*/ 321 w 321"/>
                    <a:gd name="T153" fmla="*/ 115 h 11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21" h="115">
                      <a:moveTo>
                        <a:pt x="312" y="79"/>
                      </a:moveTo>
                      <a:lnTo>
                        <a:pt x="312" y="79"/>
                      </a:lnTo>
                      <a:lnTo>
                        <a:pt x="297" y="69"/>
                      </a:lnTo>
                      <a:lnTo>
                        <a:pt x="282" y="60"/>
                      </a:lnTo>
                      <a:lnTo>
                        <a:pt x="265" y="52"/>
                      </a:lnTo>
                      <a:lnTo>
                        <a:pt x="249" y="45"/>
                      </a:lnTo>
                      <a:lnTo>
                        <a:pt x="232" y="38"/>
                      </a:lnTo>
                      <a:lnTo>
                        <a:pt x="215" y="31"/>
                      </a:lnTo>
                      <a:lnTo>
                        <a:pt x="196" y="26"/>
                      </a:lnTo>
                      <a:lnTo>
                        <a:pt x="179" y="20"/>
                      </a:lnTo>
                      <a:lnTo>
                        <a:pt x="159" y="15"/>
                      </a:lnTo>
                      <a:lnTo>
                        <a:pt x="141" y="12"/>
                      </a:lnTo>
                      <a:lnTo>
                        <a:pt x="121" y="8"/>
                      </a:lnTo>
                      <a:lnTo>
                        <a:pt x="102" y="5"/>
                      </a:lnTo>
                      <a:lnTo>
                        <a:pt x="82" y="4"/>
                      </a:lnTo>
                      <a:lnTo>
                        <a:pt x="62" y="1"/>
                      </a:lnTo>
                      <a:lnTo>
                        <a:pt x="42" y="0"/>
                      </a:lnTo>
                      <a:lnTo>
                        <a:pt x="21" y="0"/>
                      </a:lnTo>
                      <a:lnTo>
                        <a:pt x="13" y="1"/>
                      </a:lnTo>
                      <a:lnTo>
                        <a:pt x="6" y="6"/>
                      </a:lnTo>
                      <a:lnTo>
                        <a:pt x="2" y="13"/>
                      </a:lnTo>
                      <a:lnTo>
                        <a:pt x="0" y="21"/>
                      </a:lnTo>
                      <a:lnTo>
                        <a:pt x="2" y="29"/>
                      </a:lnTo>
                      <a:lnTo>
                        <a:pt x="6" y="36"/>
                      </a:lnTo>
                      <a:lnTo>
                        <a:pt x="13" y="41"/>
                      </a:lnTo>
                      <a:lnTo>
                        <a:pt x="21" y="42"/>
                      </a:lnTo>
                      <a:lnTo>
                        <a:pt x="40" y="42"/>
                      </a:lnTo>
                      <a:lnTo>
                        <a:pt x="58" y="43"/>
                      </a:lnTo>
                      <a:lnTo>
                        <a:pt x="78" y="44"/>
                      </a:lnTo>
                      <a:lnTo>
                        <a:pt x="96" y="46"/>
                      </a:lnTo>
                      <a:lnTo>
                        <a:pt x="113" y="50"/>
                      </a:lnTo>
                      <a:lnTo>
                        <a:pt x="132" y="52"/>
                      </a:lnTo>
                      <a:lnTo>
                        <a:pt x="149" y="57"/>
                      </a:lnTo>
                      <a:lnTo>
                        <a:pt x="166" y="60"/>
                      </a:lnTo>
                      <a:lnTo>
                        <a:pt x="184" y="66"/>
                      </a:lnTo>
                      <a:lnTo>
                        <a:pt x="200" y="71"/>
                      </a:lnTo>
                      <a:lnTo>
                        <a:pt x="216" y="76"/>
                      </a:lnTo>
                      <a:lnTo>
                        <a:pt x="232" y="83"/>
                      </a:lnTo>
                      <a:lnTo>
                        <a:pt x="247" y="90"/>
                      </a:lnTo>
                      <a:lnTo>
                        <a:pt x="262" y="97"/>
                      </a:lnTo>
                      <a:lnTo>
                        <a:pt x="276" y="105"/>
                      </a:lnTo>
                      <a:lnTo>
                        <a:pt x="290" y="113"/>
                      </a:lnTo>
                      <a:lnTo>
                        <a:pt x="297" y="115"/>
                      </a:lnTo>
                      <a:lnTo>
                        <a:pt x="305" y="115"/>
                      </a:lnTo>
                      <a:lnTo>
                        <a:pt x="312" y="113"/>
                      </a:lnTo>
                      <a:lnTo>
                        <a:pt x="317" y="107"/>
                      </a:lnTo>
                      <a:lnTo>
                        <a:pt x="321" y="99"/>
                      </a:lnTo>
                      <a:lnTo>
                        <a:pt x="321" y="91"/>
                      </a:lnTo>
                      <a:lnTo>
                        <a:pt x="317" y="84"/>
                      </a:lnTo>
                      <a:lnTo>
                        <a:pt x="312" y="7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75" name="Freeform 9"/>
                <p:cNvSpPr/>
                <p:nvPr/>
              </p:nvSpPr>
              <p:spPr bwMode="auto">
                <a:xfrm>
                  <a:off x="660" y="1767"/>
                  <a:ext cx="163" cy="59"/>
                </a:xfrm>
                <a:custGeom>
                  <a:avLst/>
                  <a:gdLst>
                    <a:gd name="T0" fmla="*/ 1 w 326"/>
                    <a:gd name="T1" fmla="*/ 0 h 119"/>
                    <a:gd name="T2" fmla="*/ 1 w 326"/>
                    <a:gd name="T3" fmla="*/ 0 h 119"/>
                    <a:gd name="T4" fmla="*/ 1 w 326"/>
                    <a:gd name="T5" fmla="*/ 0 h 119"/>
                    <a:gd name="T6" fmla="*/ 1 w 326"/>
                    <a:gd name="T7" fmla="*/ 0 h 119"/>
                    <a:gd name="T8" fmla="*/ 1 w 326"/>
                    <a:gd name="T9" fmla="*/ 0 h 119"/>
                    <a:gd name="T10" fmla="*/ 1 w 326"/>
                    <a:gd name="T11" fmla="*/ 0 h 119"/>
                    <a:gd name="T12" fmla="*/ 1 w 326"/>
                    <a:gd name="T13" fmla="*/ 0 h 119"/>
                    <a:gd name="T14" fmla="*/ 1 w 326"/>
                    <a:gd name="T15" fmla="*/ 0 h 119"/>
                    <a:gd name="T16" fmla="*/ 1 w 326"/>
                    <a:gd name="T17" fmla="*/ 0 h 119"/>
                    <a:gd name="T18" fmla="*/ 1 w 326"/>
                    <a:gd name="T19" fmla="*/ 0 h 119"/>
                    <a:gd name="T20" fmla="*/ 1 w 326"/>
                    <a:gd name="T21" fmla="*/ 0 h 119"/>
                    <a:gd name="T22" fmla="*/ 1 w 326"/>
                    <a:gd name="T23" fmla="*/ 0 h 119"/>
                    <a:gd name="T24" fmla="*/ 1 w 326"/>
                    <a:gd name="T25" fmla="*/ 0 h 119"/>
                    <a:gd name="T26" fmla="*/ 1 w 326"/>
                    <a:gd name="T27" fmla="*/ 0 h 119"/>
                    <a:gd name="T28" fmla="*/ 1 w 326"/>
                    <a:gd name="T29" fmla="*/ 0 h 119"/>
                    <a:gd name="T30" fmla="*/ 1 w 326"/>
                    <a:gd name="T31" fmla="*/ 0 h 119"/>
                    <a:gd name="T32" fmla="*/ 1 w 326"/>
                    <a:gd name="T33" fmla="*/ 0 h 119"/>
                    <a:gd name="T34" fmla="*/ 1 w 326"/>
                    <a:gd name="T35" fmla="*/ 0 h 119"/>
                    <a:gd name="T36" fmla="*/ 1 w 326"/>
                    <a:gd name="T37" fmla="*/ 0 h 119"/>
                    <a:gd name="T38" fmla="*/ 1 w 326"/>
                    <a:gd name="T39" fmla="*/ 0 h 119"/>
                    <a:gd name="T40" fmla="*/ 1 w 326"/>
                    <a:gd name="T41" fmla="*/ 0 h 119"/>
                    <a:gd name="T42" fmla="*/ 1 w 326"/>
                    <a:gd name="T43" fmla="*/ 0 h 119"/>
                    <a:gd name="T44" fmla="*/ 1 w 326"/>
                    <a:gd name="T45" fmla="*/ 0 h 119"/>
                    <a:gd name="T46" fmla="*/ 1 w 326"/>
                    <a:gd name="T47" fmla="*/ 0 h 119"/>
                    <a:gd name="T48" fmla="*/ 1 w 326"/>
                    <a:gd name="T49" fmla="*/ 0 h 119"/>
                    <a:gd name="T50" fmla="*/ 1 w 326"/>
                    <a:gd name="T51" fmla="*/ 0 h 119"/>
                    <a:gd name="T52" fmla="*/ 1 w 326"/>
                    <a:gd name="T53" fmla="*/ 0 h 119"/>
                    <a:gd name="T54" fmla="*/ 1 w 326"/>
                    <a:gd name="T55" fmla="*/ 0 h 119"/>
                    <a:gd name="T56" fmla="*/ 1 w 326"/>
                    <a:gd name="T57" fmla="*/ 0 h 119"/>
                    <a:gd name="T58" fmla="*/ 1 w 326"/>
                    <a:gd name="T59" fmla="*/ 0 h 119"/>
                    <a:gd name="T60" fmla="*/ 1 w 326"/>
                    <a:gd name="T61" fmla="*/ 0 h 119"/>
                    <a:gd name="T62" fmla="*/ 1 w 326"/>
                    <a:gd name="T63" fmla="*/ 0 h 119"/>
                    <a:gd name="T64" fmla="*/ 1 w 326"/>
                    <a:gd name="T65" fmla="*/ 0 h 119"/>
                    <a:gd name="T66" fmla="*/ 1 w 326"/>
                    <a:gd name="T67" fmla="*/ 0 h 119"/>
                    <a:gd name="T68" fmla="*/ 1 w 326"/>
                    <a:gd name="T69" fmla="*/ 0 h 119"/>
                    <a:gd name="T70" fmla="*/ 1 w 326"/>
                    <a:gd name="T71" fmla="*/ 0 h 119"/>
                    <a:gd name="T72" fmla="*/ 1 w 326"/>
                    <a:gd name="T73" fmla="*/ 0 h 119"/>
                    <a:gd name="T74" fmla="*/ 1 w 326"/>
                    <a:gd name="T75" fmla="*/ 0 h 119"/>
                    <a:gd name="T76" fmla="*/ 1 w 326"/>
                    <a:gd name="T77" fmla="*/ 0 h 119"/>
                    <a:gd name="T78" fmla="*/ 1 w 326"/>
                    <a:gd name="T79" fmla="*/ 0 h 119"/>
                    <a:gd name="T80" fmla="*/ 1 w 326"/>
                    <a:gd name="T81" fmla="*/ 0 h 119"/>
                    <a:gd name="T82" fmla="*/ 1 w 326"/>
                    <a:gd name="T83" fmla="*/ 0 h 119"/>
                    <a:gd name="T84" fmla="*/ 1 w 326"/>
                    <a:gd name="T85" fmla="*/ 0 h 119"/>
                    <a:gd name="T86" fmla="*/ 0 w 326"/>
                    <a:gd name="T87" fmla="*/ 0 h 119"/>
                    <a:gd name="T88" fmla="*/ 0 w 326"/>
                    <a:gd name="T89" fmla="*/ 0 h 119"/>
                    <a:gd name="T90" fmla="*/ 1 w 326"/>
                    <a:gd name="T91" fmla="*/ 0 h 119"/>
                    <a:gd name="T92" fmla="*/ 1 w 326"/>
                    <a:gd name="T93" fmla="*/ 0 h 119"/>
                    <a:gd name="T94" fmla="*/ 1 w 326"/>
                    <a:gd name="T95" fmla="*/ 0 h 119"/>
                    <a:gd name="T96" fmla="*/ 1 w 326"/>
                    <a:gd name="T97" fmla="*/ 0 h 119"/>
                    <a:gd name="T98" fmla="*/ 1 w 326"/>
                    <a:gd name="T99" fmla="*/ 0 h 11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26"/>
                    <a:gd name="T151" fmla="*/ 0 h 119"/>
                    <a:gd name="T152" fmla="*/ 326 w 326"/>
                    <a:gd name="T153" fmla="*/ 119 h 11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26" h="119">
                      <a:moveTo>
                        <a:pt x="32" y="115"/>
                      </a:moveTo>
                      <a:lnTo>
                        <a:pt x="32" y="115"/>
                      </a:lnTo>
                      <a:lnTo>
                        <a:pt x="46" y="107"/>
                      </a:lnTo>
                      <a:lnTo>
                        <a:pt x="59" y="98"/>
                      </a:lnTo>
                      <a:lnTo>
                        <a:pt x="73" y="91"/>
                      </a:lnTo>
                      <a:lnTo>
                        <a:pt x="89" y="84"/>
                      </a:lnTo>
                      <a:lnTo>
                        <a:pt x="104" y="77"/>
                      </a:lnTo>
                      <a:lnTo>
                        <a:pt x="122" y="71"/>
                      </a:lnTo>
                      <a:lnTo>
                        <a:pt x="138" y="66"/>
                      </a:lnTo>
                      <a:lnTo>
                        <a:pt x="155" y="61"/>
                      </a:lnTo>
                      <a:lnTo>
                        <a:pt x="174" y="56"/>
                      </a:lnTo>
                      <a:lnTo>
                        <a:pt x="191" y="52"/>
                      </a:lnTo>
                      <a:lnTo>
                        <a:pt x="209" y="49"/>
                      </a:lnTo>
                      <a:lnTo>
                        <a:pt x="228" y="46"/>
                      </a:lnTo>
                      <a:lnTo>
                        <a:pt x="247" y="44"/>
                      </a:lnTo>
                      <a:lnTo>
                        <a:pt x="266" y="43"/>
                      </a:lnTo>
                      <a:lnTo>
                        <a:pt x="285" y="41"/>
                      </a:lnTo>
                      <a:lnTo>
                        <a:pt x="305" y="41"/>
                      </a:lnTo>
                      <a:lnTo>
                        <a:pt x="313" y="40"/>
                      </a:lnTo>
                      <a:lnTo>
                        <a:pt x="320" y="36"/>
                      </a:lnTo>
                      <a:lnTo>
                        <a:pt x="324" y="29"/>
                      </a:lnTo>
                      <a:lnTo>
                        <a:pt x="326" y="21"/>
                      </a:lnTo>
                      <a:lnTo>
                        <a:pt x="324" y="13"/>
                      </a:lnTo>
                      <a:lnTo>
                        <a:pt x="320" y="6"/>
                      </a:lnTo>
                      <a:lnTo>
                        <a:pt x="313" y="1"/>
                      </a:lnTo>
                      <a:lnTo>
                        <a:pt x="305" y="0"/>
                      </a:lnTo>
                      <a:lnTo>
                        <a:pt x="284" y="0"/>
                      </a:lnTo>
                      <a:lnTo>
                        <a:pt x="263" y="1"/>
                      </a:lnTo>
                      <a:lnTo>
                        <a:pt x="243" y="3"/>
                      </a:lnTo>
                      <a:lnTo>
                        <a:pt x="222" y="6"/>
                      </a:lnTo>
                      <a:lnTo>
                        <a:pt x="202" y="8"/>
                      </a:lnTo>
                      <a:lnTo>
                        <a:pt x="182" y="13"/>
                      </a:lnTo>
                      <a:lnTo>
                        <a:pt x="162" y="16"/>
                      </a:lnTo>
                      <a:lnTo>
                        <a:pt x="144" y="22"/>
                      </a:lnTo>
                      <a:lnTo>
                        <a:pt x="124" y="26"/>
                      </a:lnTo>
                      <a:lnTo>
                        <a:pt x="107" y="33"/>
                      </a:lnTo>
                      <a:lnTo>
                        <a:pt x="88" y="40"/>
                      </a:lnTo>
                      <a:lnTo>
                        <a:pt x="71" y="47"/>
                      </a:lnTo>
                      <a:lnTo>
                        <a:pt x="54" y="55"/>
                      </a:lnTo>
                      <a:lnTo>
                        <a:pt x="38" y="63"/>
                      </a:lnTo>
                      <a:lnTo>
                        <a:pt x="23" y="73"/>
                      </a:lnTo>
                      <a:lnTo>
                        <a:pt x="8" y="82"/>
                      </a:lnTo>
                      <a:lnTo>
                        <a:pt x="2" y="88"/>
                      </a:lnTo>
                      <a:lnTo>
                        <a:pt x="0" y="94"/>
                      </a:lnTo>
                      <a:lnTo>
                        <a:pt x="0" y="102"/>
                      </a:lnTo>
                      <a:lnTo>
                        <a:pt x="3" y="111"/>
                      </a:lnTo>
                      <a:lnTo>
                        <a:pt x="9" y="116"/>
                      </a:lnTo>
                      <a:lnTo>
                        <a:pt x="16" y="119"/>
                      </a:lnTo>
                      <a:lnTo>
                        <a:pt x="24" y="119"/>
                      </a:lnTo>
                      <a:lnTo>
                        <a:pt x="32" y="1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76" name="Freeform 10"/>
                <p:cNvSpPr/>
                <p:nvPr/>
              </p:nvSpPr>
              <p:spPr bwMode="auto">
                <a:xfrm>
                  <a:off x="663" y="1840"/>
                  <a:ext cx="160" cy="58"/>
                </a:xfrm>
                <a:custGeom>
                  <a:avLst/>
                  <a:gdLst>
                    <a:gd name="T0" fmla="*/ 0 w 321"/>
                    <a:gd name="T1" fmla="*/ 0 h 115"/>
                    <a:gd name="T2" fmla="*/ 0 w 321"/>
                    <a:gd name="T3" fmla="*/ 0 h 115"/>
                    <a:gd name="T4" fmla="*/ 0 w 321"/>
                    <a:gd name="T5" fmla="*/ 1 h 115"/>
                    <a:gd name="T6" fmla="*/ 0 w 321"/>
                    <a:gd name="T7" fmla="*/ 1 h 115"/>
                    <a:gd name="T8" fmla="*/ 0 w 321"/>
                    <a:gd name="T9" fmla="*/ 1 h 115"/>
                    <a:gd name="T10" fmla="*/ 0 w 321"/>
                    <a:gd name="T11" fmla="*/ 1 h 115"/>
                    <a:gd name="T12" fmla="*/ 0 w 321"/>
                    <a:gd name="T13" fmla="*/ 1 h 115"/>
                    <a:gd name="T14" fmla="*/ 0 w 321"/>
                    <a:gd name="T15" fmla="*/ 1 h 115"/>
                    <a:gd name="T16" fmla="*/ 0 w 321"/>
                    <a:gd name="T17" fmla="*/ 1 h 115"/>
                    <a:gd name="T18" fmla="*/ 0 w 321"/>
                    <a:gd name="T19" fmla="*/ 1 h 115"/>
                    <a:gd name="T20" fmla="*/ 0 w 321"/>
                    <a:gd name="T21" fmla="*/ 1 h 115"/>
                    <a:gd name="T22" fmla="*/ 0 w 321"/>
                    <a:gd name="T23" fmla="*/ 1 h 115"/>
                    <a:gd name="T24" fmla="*/ 0 w 321"/>
                    <a:gd name="T25" fmla="*/ 1 h 115"/>
                    <a:gd name="T26" fmla="*/ 0 w 321"/>
                    <a:gd name="T27" fmla="*/ 1 h 115"/>
                    <a:gd name="T28" fmla="*/ 0 w 321"/>
                    <a:gd name="T29" fmla="*/ 1 h 115"/>
                    <a:gd name="T30" fmla="*/ 0 w 321"/>
                    <a:gd name="T31" fmla="*/ 1 h 115"/>
                    <a:gd name="T32" fmla="*/ 0 w 321"/>
                    <a:gd name="T33" fmla="*/ 1 h 115"/>
                    <a:gd name="T34" fmla="*/ 0 w 321"/>
                    <a:gd name="T35" fmla="*/ 1 h 115"/>
                    <a:gd name="T36" fmla="*/ 0 w 321"/>
                    <a:gd name="T37" fmla="*/ 1 h 115"/>
                    <a:gd name="T38" fmla="*/ 0 w 321"/>
                    <a:gd name="T39" fmla="*/ 1 h 115"/>
                    <a:gd name="T40" fmla="*/ 0 w 321"/>
                    <a:gd name="T41" fmla="*/ 1 h 115"/>
                    <a:gd name="T42" fmla="*/ 0 w 321"/>
                    <a:gd name="T43" fmla="*/ 1 h 115"/>
                    <a:gd name="T44" fmla="*/ 0 w 321"/>
                    <a:gd name="T45" fmla="*/ 1 h 115"/>
                    <a:gd name="T46" fmla="*/ 0 w 321"/>
                    <a:gd name="T47" fmla="*/ 1 h 115"/>
                    <a:gd name="T48" fmla="*/ 0 w 321"/>
                    <a:gd name="T49" fmla="*/ 1 h 115"/>
                    <a:gd name="T50" fmla="*/ 0 w 321"/>
                    <a:gd name="T51" fmla="*/ 1 h 115"/>
                    <a:gd name="T52" fmla="*/ 0 w 321"/>
                    <a:gd name="T53" fmla="*/ 1 h 115"/>
                    <a:gd name="T54" fmla="*/ 0 w 321"/>
                    <a:gd name="T55" fmla="*/ 1 h 115"/>
                    <a:gd name="T56" fmla="*/ 0 w 321"/>
                    <a:gd name="T57" fmla="*/ 1 h 115"/>
                    <a:gd name="T58" fmla="*/ 0 w 321"/>
                    <a:gd name="T59" fmla="*/ 1 h 115"/>
                    <a:gd name="T60" fmla="*/ 0 w 321"/>
                    <a:gd name="T61" fmla="*/ 1 h 115"/>
                    <a:gd name="T62" fmla="*/ 0 w 321"/>
                    <a:gd name="T63" fmla="*/ 1 h 115"/>
                    <a:gd name="T64" fmla="*/ 0 w 321"/>
                    <a:gd name="T65" fmla="*/ 1 h 115"/>
                    <a:gd name="T66" fmla="*/ 0 w 321"/>
                    <a:gd name="T67" fmla="*/ 1 h 115"/>
                    <a:gd name="T68" fmla="*/ 0 w 321"/>
                    <a:gd name="T69" fmla="*/ 1 h 115"/>
                    <a:gd name="T70" fmla="*/ 0 w 321"/>
                    <a:gd name="T71" fmla="*/ 1 h 115"/>
                    <a:gd name="T72" fmla="*/ 0 w 321"/>
                    <a:gd name="T73" fmla="*/ 1 h 115"/>
                    <a:gd name="T74" fmla="*/ 0 w 321"/>
                    <a:gd name="T75" fmla="*/ 1 h 115"/>
                    <a:gd name="T76" fmla="*/ 0 w 321"/>
                    <a:gd name="T77" fmla="*/ 1 h 115"/>
                    <a:gd name="T78" fmla="*/ 0 w 321"/>
                    <a:gd name="T79" fmla="*/ 1 h 115"/>
                    <a:gd name="T80" fmla="*/ 0 w 321"/>
                    <a:gd name="T81" fmla="*/ 1 h 115"/>
                    <a:gd name="T82" fmla="*/ 0 w 321"/>
                    <a:gd name="T83" fmla="*/ 1 h 115"/>
                    <a:gd name="T84" fmla="*/ 0 w 321"/>
                    <a:gd name="T85" fmla="*/ 1 h 115"/>
                    <a:gd name="T86" fmla="*/ 0 w 321"/>
                    <a:gd name="T87" fmla="*/ 1 h 115"/>
                    <a:gd name="T88" fmla="*/ 0 w 321"/>
                    <a:gd name="T89" fmla="*/ 1 h 115"/>
                    <a:gd name="T90" fmla="*/ 0 w 321"/>
                    <a:gd name="T91" fmla="*/ 1 h 115"/>
                    <a:gd name="T92" fmla="*/ 0 w 321"/>
                    <a:gd name="T93" fmla="*/ 1 h 115"/>
                    <a:gd name="T94" fmla="*/ 0 w 321"/>
                    <a:gd name="T95" fmla="*/ 1 h 115"/>
                    <a:gd name="T96" fmla="*/ 0 w 321"/>
                    <a:gd name="T97" fmla="*/ 1 h 115"/>
                    <a:gd name="T98" fmla="*/ 0 w 321"/>
                    <a:gd name="T99" fmla="*/ 0 h 115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321"/>
                    <a:gd name="T151" fmla="*/ 0 h 115"/>
                    <a:gd name="T152" fmla="*/ 321 w 321"/>
                    <a:gd name="T153" fmla="*/ 115 h 115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321" h="115">
                      <a:moveTo>
                        <a:pt x="300" y="0"/>
                      </a:moveTo>
                      <a:lnTo>
                        <a:pt x="279" y="0"/>
                      </a:lnTo>
                      <a:lnTo>
                        <a:pt x="258" y="1"/>
                      </a:lnTo>
                      <a:lnTo>
                        <a:pt x="239" y="4"/>
                      </a:lnTo>
                      <a:lnTo>
                        <a:pt x="219" y="5"/>
                      </a:lnTo>
                      <a:lnTo>
                        <a:pt x="200" y="8"/>
                      </a:lnTo>
                      <a:lnTo>
                        <a:pt x="180" y="12"/>
                      </a:lnTo>
                      <a:lnTo>
                        <a:pt x="160" y="15"/>
                      </a:lnTo>
                      <a:lnTo>
                        <a:pt x="142" y="20"/>
                      </a:lnTo>
                      <a:lnTo>
                        <a:pt x="124" y="26"/>
                      </a:lnTo>
                      <a:lnTo>
                        <a:pt x="106" y="31"/>
                      </a:lnTo>
                      <a:lnTo>
                        <a:pt x="89" y="38"/>
                      </a:lnTo>
                      <a:lnTo>
                        <a:pt x="72" y="45"/>
                      </a:lnTo>
                      <a:lnTo>
                        <a:pt x="56" y="52"/>
                      </a:lnTo>
                      <a:lnTo>
                        <a:pt x="40" y="60"/>
                      </a:lnTo>
                      <a:lnTo>
                        <a:pt x="25" y="69"/>
                      </a:lnTo>
                      <a:lnTo>
                        <a:pt x="10" y="79"/>
                      </a:lnTo>
                      <a:lnTo>
                        <a:pt x="4" y="84"/>
                      </a:lnTo>
                      <a:lnTo>
                        <a:pt x="0" y="91"/>
                      </a:lnTo>
                      <a:lnTo>
                        <a:pt x="0" y="99"/>
                      </a:lnTo>
                      <a:lnTo>
                        <a:pt x="3" y="107"/>
                      </a:lnTo>
                      <a:lnTo>
                        <a:pt x="8" y="113"/>
                      </a:lnTo>
                      <a:lnTo>
                        <a:pt x="16" y="115"/>
                      </a:lnTo>
                      <a:lnTo>
                        <a:pt x="25" y="115"/>
                      </a:lnTo>
                      <a:lnTo>
                        <a:pt x="31" y="113"/>
                      </a:lnTo>
                      <a:lnTo>
                        <a:pt x="45" y="105"/>
                      </a:lnTo>
                      <a:lnTo>
                        <a:pt x="59" y="97"/>
                      </a:lnTo>
                      <a:lnTo>
                        <a:pt x="74" y="90"/>
                      </a:lnTo>
                      <a:lnTo>
                        <a:pt x="89" y="83"/>
                      </a:lnTo>
                      <a:lnTo>
                        <a:pt x="105" y="76"/>
                      </a:lnTo>
                      <a:lnTo>
                        <a:pt x="121" y="71"/>
                      </a:lnTo>
                      <a:lnTo>
                        <a:pt x="137" y="66"/>
                      </a:lnTo>
                      <a:lnTo>
                        <a:pt x="155" y="60"/>
                      </a:lnTo>
                      <a:lnTo>
                        <a:pt x="172" y="57"/>
                      </a:lnTo>
                      <a:lnTo>
                        <a:pt x="189" y="52"/>
                      </a:lnTo>
                      <a:lnTo>
                        <a:pt x="208" y="50"/>
                      </a:lnTo>
                      <a:lnTo>
                        <a:pt x="225" y="46"/>
                      </a:lnTo>
                      <a:lnTo>
                        <a:pt x="243" y="44"/>
                      </a:lnTo>
                      <a:lnTo>
                        <a:pt x="263" y="43"/>
                      </a:lnTo>
                      <a:lnTo>
                        <a:pt x="281" y="42"/>
                      </a:lnTo>
                      <a:lnTo>
                        <a:pt x="300" y="42"/>
                      </a:lnTo>
                      <a:lnTo>
                        <a:pt x="308" y="41"/>
                      </a:lnTo>
                      <a:lnTo>
                        <a:pt x="315" y="36"/>
                      </a:lnTo>
                      <a:lnTo>
                        <a:pt x="319" y="29"/>
                      </a:lnTo>
                      <a:lnTo>
                        <a:pt x="321" y="21"/>
                      </a:lnTo>
                      <a:lnTo>
                        <a:pt x="319" y="13"/>
                      </a:lnTo>
                      <a:lnTo>
                        <a:pt x="315" y="6"/>
                      </a:lnTo>
                      <a:lnTo>
                        <a:pt x="308" y="1"/>
                      </a:lnTo>
                      <a:lnTo>
                        <a:pt x="30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77" name="Freeform 11"/>
                <p:cNvSpPr/>
                <p:nvPr/>
              </p:nvSpPr>
              <p:spPr bwMode="auto">
                <a:xfrm>
                  <a:off x="440" y="1767"/>
                  <a:ext cx="163" cy="59"/>
                </a:xfrm>
                <a:custGeom>
                  <a:avLst/>
                  <a:gdLst>
                    <a:gd name="T0" fmla="*/ 0 w 327"/>
                    <a:gd name="T1" fmla="*/ 0 h 119"/>
                    <a:gd name="T2" fmla="*/ 0 w 327"/>
                    <a:gd name="T3" fmla="*/ 0 h 119"/>
                    <a:gd name="T4" fmla="*/ 0 w 327"/>
                    <a:gd name="T5" fmla="*/ 0 h 119"/>
                    <a:gd name="T6" fmla="*/ 0 w 327"/>
                    <a:gd name="T7" fmla="*/ 0 h 119"/>
                    <a:gd name="T8" fmla="*/ 0 w 327"/>
                    <a:gd name="T9" fmla="*/ 0 h 119"/>
                    <a:gd name="T10" fmla="*/ 0 w 327"/>
                    <a:gd name="T11" fmla="*/ 0 h 119"/>
                    <a:gd name="T12" fmla="*/ 0 w 327"/>
                    <a:gd name="T13" fmla="*/ 0 h 119"/>
                    <a:gd name="T14" fmla="*/ 0 w 327"/>
                    <a:gd name="T15" fmla="*/ 0 h 119"/>
                    <a:gd name="T16" fmla="*/ 0 w 327"/>
                    <a:gd name="T17" fmla="*/ 0 h 119"/>
                    <a:gd name="T18" fmla="*/ 0 w 327"/>
                    <a:gd name="T19" fmla="*/ 0 h 119"/>
                    <a:gd name="T20" fmla="*/ 0 w 327"/>
                    <a:gd name="T21" fmla="*/ 0 h 119"/>
                    <a:gd name="T22" fmla="*/ 0 w 327"/>
                    <a:gd name="T23" fmla="*/ 0 h 119"/>
                    <a:gd name="T24" fmla="*/ 0 w 327"/>
                    <a:gd name="T25" fmla="*/ 0 h 119"/>
                    <a:gd name="T26" fmla="*/ 0 w 327"/>
                    <a:gd name="T27" fmla="*/ 0 h 119"/>
                    <a:gd name="T28" fmla="*/ 0 w 327"/>
                    <a:gd name="T29" fmla="*/ 0 h 119"/>
                    <a:gd name="T30" fmla="*/ 0 w 327"/>
                    <a:gd name="T31" fmla="*/ 0 h 119"/>
                    <a:gd name="T32" fmla="*/ 0 w 327"/>
                    <a:gd name="T33" fmla="*/ 0 h 119"/>
                    <a:gd name="T34" fmla="*/ 0 w 327"/>
                    <a:gd name="T35" fmla="*/ 0 h 119"/>
                    <a:gd name="T36" fmla="*/ 0 w 327"/>
                    <a:gd name="T37" fmla="*/ 0 h 119"/>
                    <a:gd name="T38" fmla="*/ 0 w 327"/>
                    <a:gd name="T39" fmla="*/ 0 h 119"/>
                    <a:gd name="T40" fmla="*/ 0 w 327"/>
                    <a:gd name="T41" fmla="*/ 0 h 119"/>
                    <a:gd name="T42" fmla="*/ 0 w 327"/>
                    <a:gd name="T43" fmla="*/ 0 h 119"/>
                    <a:gd name="T44" fmla="*/ 0 w 327"/>
                    <a:gd name="T45" fmla="*/ 0 h 119"/>
                    <a:gd name="T46" fmla="*/ 0 w 327"/>
                    <a:gd name="T47" fmla="*/ 0 h 119"/>
                    <a:gd name="T48" fmla="*/ 0 w 327"/>
                    <a:gd name="T49" fmla="*/ 0 h 119"/>
                    <a:gd name="T50" fmla="*/ 0 w 327"/>
                    <a:gd name="T51" fmla="*/ 0 h 119"/>
                    <a:gd name="T52" fmla="*/ 0 w 327"/>
                    <a:gd name="T53" fmla="*/ 0 h 119"/>
                    <a:gd name="T54" fmla="*/ 0 w 327"/>
                    <a:gd name="T55" fmla="*/ 0 h 119"/>
                    <a:gd name="T56" fmla="*/ 0 w 327"/>
                    <a:gd name="T57" fmla="*/ 0 h 119"/>
                    <a:gd name="T58" fmla="*/ 0 w 327"/>
                    <a:gd name="T59" fmla="*/ 0 h 119"/>
                    <a:gd name="T60" fmla="*/ 0 w 327"/>
                    <a:gd name="T61" fmla="*/ 0 h 119"/>
                    <a:gd name="T62" fmla="*/ 0 w 327"/>
                    <a:gd name="T63" fmla="*/ 0 h 119"/>
                    <a:gd name="T64" fmla="*/ 0 w 327"/>
                    <a:gd name="T65" fmla="*/ 0 h 119"/>
                    <a:gd name="T66" fmla="*/ 0 w 327"/>
                    <a:gd name="T67" fmla="*/ 0 h 119"/>
                    <a:gd name="T68" fmla="*/ 0 w 327"/>
                    <a:gd name="T69" fmla="*/ 0 h 119"/>
                    <a:gd name="T70" fmla="*/ 0 w 327"/>
                    <a:gd name="T71" fmla="*/ 0 h 119"/>
                    <a:gd name="T72" fmla="*/ 0 w 327"/>
                    <a:gd name="T73" fmla="*/ 0 h 119"/>
                    <a:gd name="T74" fmla="*/ 0 w 327"/>
                    <a:gd name="T75" fmla="*/ 0 h 119"/>
                    <a:gd name="T76" fmla="*/ 0 w 327"/>
                    <a:gd name="T77" fmla="*/ 0 h 119"/>
                    <a:gd name="T78" fmla="*/ 0 w 327"/>
                    <a:gd name="T79" fmla="*/ 0 h 119"/>
                    <a:gd name="T80" fmla="*/ 0 w 327"/>
                    <a:gd name="T81" fmla="*/ 0 h 119"/>
                    <a:gd name="T82" fmla="*/ 0 w 327"/>
                    <a:gd name="T83" fmla="*/ 0 h 119"/>
                    <a:gd name="T84" fmla="*/ 0 w 327"/>
                    <a:gd name="T85" fmla="*/ 0 h 119"/>
                    <a:gd name="T86" fmla="*/ 0 w 327"/>
                    <a:gd name="T87" fmla="*/ 0 h 119"/>
                    <a:gd name="T88" fmla="*/ 0 w 327"/>
                    <a:gd name="T89" fmla="*/ 0 h 119"/>
                    <a:gd name="T90" fmla="*/ 0 w 327"/>
                    <a:gd name="T91" fmla="*/ 0 h 119"/>
                    <a:gd name="T92" fmla="*/ 0 w 327"/>
                    <a:gd name="T93" fmla="*/ 0 h 119"/>
                    <a:gd name="T94" fmla="*/ 0 w 327"/>
                    <a:gd name="T95" fmla="*/ 0 h 119"/>
                    <a:gd name="T96" fmla="*/ 0 w 327"/>
                    <a:gd name="T97" fmla="*/ 0 h 119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327"/>
                    <a:gd name="T148" fmla="*/ 0 h 119"/>
                    <a:gd name="T149" fmla="*/ 327 w 327"/>
                    <a:gd name="T150" fmla="*/ 119 h 119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327" h="119">
                      <a:moveTo>
                        <a:pt x="21" y="41"/>
                      </a:moveTo>
                      <a:lnTo>
                        <a:pt x="41" y="41"/>
                      </a:lnTo>
                      <a:lnTo>
                        <a:pt x="60" y="43"/>
                      </a:lnTo>
                      <a:lnTo>
                        <a:pt x="79" y="44"/>
                      </a:lnTo>
                      <a:lnTo>
                        <a:pt x="97" y="46"/>
                      </a:lnTo>
                      <a:lnTo>
                        <a:pt x="117" y="49"/>
                      </a:lnTo>
                      <a:lnTo>
                        <a:pt x="134" y="52"/>
                      </a:lnTo>
                      <a:lnTo>
                        <a:pt x="153" y="56"/>
                      </a:lnTo>
                      <a:lnTo>
                        <a:pt x="170" y="61"/>
                      </a:lnTo>
                      <a:lnTo>
                        <a:pt x="187" y="66"/>
                      </a:lnTo>
                      <a:lnTo>
                        <a:pt x="204" y="71"/>
                      </a:lnTo>
                      <a:lnTo>
                        <a:pt x="221" y="77"/>
                      </a:lnTo>
                      <a:lnTo>
                        <a:pt x="237" y="84"/>
                      </a:lnTo>
                      <a:lnTo>
                        <a:pt x="252" y="91"/>
                      </a:lnTo>
                      <a:lnTo>
                        <a:pt x="267" y="98"/>
                      </a:lnTo>
                      <a:lnTo>
                        <a:pt x="280" y="107"/>
                      </a:lnTo>
                      <a:lnTo>
                        <a:pt x="294" y="115"/>
                      </a:lnTo>
                      <a:lnTo>
                        <a:pt x="302" y="119"/>
                      </a:lnTo>
                      <a:lnTo>
                        <a:pt x="310" y="119"/>
                      </a:lnTo>
                      <a:lnTo>
                        <a:pt x="317" y="116"/>
                      </a:lnTo>
                      <a:lnTo>
                        <a:pt x="323" y="111"/>
                      </a:lnTo>
                      <a:lnTo>
                        <a:pt x="327" y="102"/>
                      </a:lnTo>
                      <a:lnTo>
                        <a:pt x="327" y="94"/>
                      </a:lnTo>
                      <a:lnTo>
                        <a:pt x="323" y="88"/>
                      </a:lnTo>
                      <a:lnTo>
                        <a:pt x="317" y="82"/>
                      </a:lnTo>
                      <a:lnTo>
                        <a:pt x="302" y="73"/>
                      </a:lnTo>
                      <a:lnTo>
                        <a:pt x="287" y="63"/>
                      </a:lnTo>
                      <a:lnTo>
                        <a:pt x="271" y="55"/>
                      </a:lnTo>
                      <a:lnTo>
                        <a:pt x="255" y="47"/>
                      </a:lnTo>
                      <a:lnTo>
                        <a:pt x="238" y="40"/>
                      </a:lnTo>
                      <a:lnTo>
                        <a:pt x="219" y="33"/>
                      </a:lnTo>
                      <a:lnTo>
                        <a:pt x="201" y="26"/>
                      </a:lnTo>
                      <a:lnTo>
                        <a:pt x="183" y="22"/>
                      </a:lnTo>
                      <a:lnTo>
                        <a:pt x="163" y="16"/>
                      </a:lnTo>
                      <a:lnTo>
                        <a:pt x="144" y="13"/>
                      </a:lnTo>
                      <a:lnTo>
                        <a:pt x="124" y="8"/>
                      </a:lnTo>
                      <a:lnTo>
                        <a:pt x="104" y="6"/>
                      </a:lnTo>
                      <a:lnTo>
                        <a:pt x="83" y="3"/>
                      </a:lnTo>
                      <a:lnTo>
                        <a:pt x="63" y="1"/>
                      </a:lnTo>
                      <a:lnTo>
                        <a:pt x="42" y="0"/>
                      </a:lnTo>
                      <a:lnTo>
                        <a:pt x="21" y="0"/>
                      </a:lnTo>
                      <a:lnTo>
                        <a:pt x="13" y="1"/>
                      </a:lnTo>
                      <a:lnTo>
                        <a:pt x="6" y="6"/>
                      </a:lnTo>
                      <a:lnTo>
                        <a:pt x="2" y="13"/>
                      </a:lnTo>
                      <a:lnTo>
                        <a:pt x="0" y="21"/>
                      </a:lnTo>
                      <a:lnTo>
                        <a:pt x="2" y="29"/>
                      </a:lnTo>
                      <a:lnTo>
                        <a:pt x="6" y="36"/>
                      </a:lnTo>
                      <a:lnTo>
                        <a:pt x="13" y="40"/>
                      </a:lnTo>
                      <a:lnTo>
                        <a:pt x="21" y="4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78" name="Freeform 12"/>
                <p:cNvSpPr/>
                <p:nvPr/>
              </p:nvSpPr>
              <p:spPr bwMode="auto">
                <a:xfrm>
                  <a:off x="759" y="1925"/>
                  <a:ext cx="31" cy="41"/>
                </a:xfrm>
                <a:custGeom>
                  <a:avLst/>
                  <a:gdLst>
                    <a:gd name="T0" fmla="*/ 1 w 62"/>
                    <a:gd name="T1" fmla="*/ 0 h 83"/>
                    <a:gd name="T2" fmla="*/ 1 w 62"/>
                    <a:gd name="T3" fmla="*/ 0 h 83"/>
                    <a:gd name="T4" fmla="*/ 1 w 62"/>
                    <a:gd name="T5" fmla="*/ 0 h 83"/>
                    <a:gd name="T6" fmla="*/ 1 w 62"/>
                    <a:gd name="T7" fmla="*/ 0 h 83"/>
                    <a:gd name="T8" fmla="*/ 1 w 62"/>
                    <a:gd name="T9" fmla="*/ 0 h 83"/>
                    <a:gd name="T10" fmla="*/ 1 w 62"/>
                    <a:gd name="T11" fmla="*/ 0 h 83"/>
                    <a:gd name="T12" fmla="*/ 1 w 62"/>
                    <a:gd name="T13" fmla="*/ 0 h 83"/>
                    <a:gd name="T14" fmla="*/ 1 w 62"/>
                    <a:gd name="T15" fmla="*/ 0 h 83"/>
                    <a:gd name="T16" fmla="*/ 1 w 62"/>
                    <a:gd name="T17" fmla="*/ 0 h 83"/>
                    <a:gd name="T18" fmla="*/ 1 w 62"/>
                    <a:gd name="T19" fmla="*/ 0 h 83"/>
                    <a:gd name="T20" fmla="*/ 1 w 62"/>
                    <a:gd name="T21" fmla="*/ 0 h 83"/>
                    <a:gd name="T22" fmla="*/ 1 w 62"/>
                    <a:gd name="T23" fmla="*/ 0 h 83"/>
                    <a:gd name="T24" fmla="*/ 1 w 62"/>
                    <a:gd name="T25" fmla="*/ 0 h 83"/>
                    <a:gd name="T26" fmla="*/ 1 w 62"/>
                    <a:gd name="T27" fmla="*/ 0 h 83"/>
                    <a:gd name="T28" fmla="*/ 1 w 62"/>
                    <a:gd name="T29" fmla="*/ 0 h 83"/>
                    <a:gd name="T30" fmla="*/ 1 w 62"/>
                    <a:gd name="T31" fmla="*/ 0 h 83"/>
                    <a:gd name="T32" fmla="*/ 1 w 62"/>
                    <a:gd name="T33" fmla="*/ 0 h 83"/>
                    <a:gd name="T34" fmla="*/ 1 w 62"/>
                    <a:gd name="T35" fmla="*/ 0 h 83"/>
                    <a:gd name="T36" fmla="*/ 1 w 62"/>
                    <a:gd name="T37" fmla="*/ 0 h 83"/>
                    <a:gd name="T38" fmla="*/ 1 w 62"/>
                    <a:gd name="T39" fmla="*/ 0 h 83"/>
                    <a:gd name="T40" fmla="*/ 0 w 62"/>
                    <a:gd name="T41" fmla="*/ 0 h 83"/>
                    <a:gd name="T42" fmla="*/ 1 w 62"/>
                    <a:gd name="T43" fmla="*/ 0 h 83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62"/>
                    <a:gd name="T67" fmla="*/ 0 h 83"/>
                    <a:gd name="T68" fmla="*/ 62 w 62"/>
                    <a:gd name="T69" fmla="*/ 83 h 83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62" h="83">
                      <a:moveTo>
                        <a:pt x="24" y="83"/>
                      </a:moveTo>
                      <a:lnTo>
                        <a:pt x="28" y="81"/>
                      </a:lnTo>
                      <a:lnTo>
                        <a:pt x="33" y="81"/>
                      </a:lnTo>
                      <a:lnTo>
                        <a:pt x="38" y="80"/>
                      </a:lnTo>
                      <a:lnTo>
                        <a:pt x="43" y="79"/>
                      </a:lnTo>
                      <a:lnTo>
                        <a:pt x="48" y="78"/>
                      </a:lnTo>
                      <a:lnTo>
                        <a:pt x="53" y="78"/>
                      </a:lnTo>
                      <a:lnTo>
                        <a:pt x="57" y="77"/>
                      </a:lnTo>
                      <a:lnTo>
                        <a:pt x="62" y="77"/>
                      </a:lnTo>
                      <a:lnTo>
                        <a:pt x="55" y="66"/>
                      </a:lnTo>
                      <a:lnTo>
                        <a:pt x="49" y="56"/>
                      </a:lnTo>
                      <a:lnTo>
                        <a:pt x="43" y="46"/>
                      </a:lnTo>
                      <a:lnTo>
                        <a:pt x="38" y="35"/>
                      </a:lnTo>
                      <a:lnTo>
                        <a:pt x="32" y="26"/>
                      </a:lnTo>
                      <a:lnTo>
                        <a:pt x="26" y="17"/>
                      </a:lnTo>
                      <a:lnTo>
                        <a:pt x="21" y="8"/>
                      </a:lnTo>
                      <a:lnTo>
                        <a:pt x="16" y="0"/>
                      </a:lnTo>
                      <a:lnTo>
                        <a:pt x="12" y="1"/>
                      </a:lnTo>
                      <a:lnTo>
                        <a:pt x="8" y="1"/>
                      </a:lnTo>
                      <a:lnTo>
                        <a:pt x="4" y="1"/>
                      </a:lnTo>
                      <a:lnTo>
                        <a:pt x="0" y="2"/>
                      </a:lnTo>
                      <a:lnTo>
                        <a:pt x="24" y="8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79" name="Freeform 13"/>
                <p:cNvSpPr/>
                <p:nvPr/>
              </p:nvSpPr>
              <p:spPr bwMode="auto">
                <a:xfrm>
                  <a:off x="450" y="1921"/>
                  <a:ext cx="30" cy="42"/>
                </a:xfrm>
                <a:custGeom>
                  <a:avLst/>
                  <a:gdLst>
                    <a:gd name="T0" fmla="*/ 1 w 60"/>
                    <a:gd name="T1" fmla="*/ 1 h 84"/>
                    <a:gd name="T2" fmla="*/ 1 w 60"/>
                    <a:gd name="T3" fmla="*/ 1 h 84"/>
                    <a:gd name="T4" fmla="*/ 1 w 60"/>
                    <a:gd name="T5" fmla="*/ 0 h 84"/>
                    <a:gd name="T6" fmla="*/ 1 w 60"/>
                    <a:gd name="T7" fmla="*/ 0 h 84"/>
                    <a:gd name="T8" fmla="*/ 1 w 60"/>
                    <a:gd name="T9" fmla="*/ 0 h 84"/>
                    <a:gd name="T10" fmla="*/ 1 w 60"/>
                    <a:gd name="T11" fmla="*/ 0 h 84"/>
                    <a:gd name="T12" fmla="*/ 0 w 60"/>
                    <a:gd name="T13" fmla="*/ 1 h 84"/>
                    <a:gd name="T14" fmla="*/ 0 w 60"/>
                    <a:gd name="T15" fmla="*/ 1 h 84"/>
                    <a:gd name="T16" fmla="*/ 1 w 60"/>
                    <a:gd name="T17" fmla="*/ 1 h 84"/>
                    <a:gd name="T18" fmla="*/ 1 w 60"/>
                    <a:gd name="T19" fmla="*/ 1 h 84"/>
                    <a:gd name="T20" fmla="*/ 1 w 60"/>
                    <a:gd name="T21" fmla="*/ 1 h 84"/>
                    <a:gd name="T22" fmla="*/ 1 w 60"/>
                    <a:gd name="T23" fmla="*/ 1 h 84"/>
                    <a:gd name="T24" fmla="*/ 1 w 60"/>
                    <a:gd name="T25" fmla="*/ 1 h 84"/>
                    <a:gd name="T26" fmla="*/ 1 w 60"/>
                    <a:gd name="T27" fmla="*/ 1 h 84"/>
                    <a:gd name="T28" fmla="*/ 1 w 60"/>
                    <a:gd name="T29" fmla="*/ 1 h 84"/>
                    <a:gd name="T30" fmla="*/ 1 w 60"/>
                    <a:gd name="T31" fmla="*/ 1 h 84"/>
                    <a:gd name="T32" fmla="*/ 1 w 60"/>
                    <a:gd name="T33" fmla="*/ 1 h 84"/>
                    <a:gd name="T34" fmla="*/ 1 w 60"/>
                    <a:gd name="T35" fmla="*/ 1 h 84"/>
                    <a:gd name="T36" fmla="*/ 1 w 60"/>
                    <a:gd name="T37" fmla="*/ 1 h 84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60"/>
                    <a:gd name="T58" fmla="*/ 0 h 84"/>
                    <a:gd name="T59" fmla="*/ 60 w 60"/>
                    <a:gd name="T60" fmla="*/ 84 h 84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60" h="84">
                      <a:moveTo>
                        <a:pt x="60" y="84"/>
                      </a:moveTo>
                      <a:lnTo>
                        <a:pt x="54" y="1"/>
                      </a:lnTo>
                      <a:lnTo>
                        <a:pt x="48" y="0"/>
                      </a:lnTo>
                      <a:lnTo>
                        <a:pt x="44" y="0"/>
                      </a:lnTo>
                      <a:lnTo>
                        <a:pt x="38" y="0"/>
                      </a:lnTo>
                      <a:lnTo>
                        <a:pt x="32" y="0"/>
                      </a:lnTo>
                      <a:lnTo>
                        <a:pt x="0" y="81"/>
                      </a:lnTo>
                      <a:lnTo>
                        <a:pt x="1" y="81"/>
                      </a:lnTo>
                      <a:lnTo>
                        <a:pt x="8" y="81"/>
                      </a:lnTo>
                      <a:lnTo>
                        <a:pt x="16" y="81"/>
                      </a:lnTo>
                      <a:lnTo>
                        <a:pt x="23" y="81"/>
                      </a:lnTo>
                      <a:lnTo>
                        <a:pt x="31" y="83"/>
                      </a:lnTo>
                      <a:lnTo>
                        <a:pt x="38" y="83"/>
                      </a:lnTo>
                      <a:lnTo>
                        <a:pt x="45" y="83"/>
                      </a:lnTo>
                      <a:lnTo>
                        <a:pt x="53" y="84"/>
                      </a:lnTo>
                      <a:lnTo>
                        <a:pt x="60" y="8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0" name="Freeform 14"/>
                <p:cNvSpPr/>
                <p:nvPr/>
              </p:nvSpPr>
              <p:spPr bwMode="auto">
                <a:xfrm>
                  <a:off x="374" y="1661"/>
                  <a:ext cx="521" cy="370"/>
                </a:xfrm>
                <a:custGeom>
                  <a:avLst/>
                  <a:gdLst>
                    <a:gd name="T0" fmla="*/ 2 w 1041"/>
                    <a:gd name="T1" fmla="*/ 0 h 741"/>
                    <a:gd name="T2" fmla="*/ 2 w 1041"/>
                    <a:gd name="T3" fmla="*/ 0 h 741"/>
                    <a:gd name="T4" fmla="*/ 2 w 1041"/>
                    <a:gd name="T5" fmla="*/ 0 h 741"/>
                    <a:gd name="T6" fmla="*/ 2 w 1041"/>
                    <a:gd name="T7" fmla="*/ 0 h 741"/>
                    <a:gd name="T8" fmla="*/ 2 w 1041"/>
                    <a:gd name="T9" fmla="*/ 0 h 741"/>
                    <a:gd name="T10" fmla="*/ 2 w 1041"/>
                    <a:gd name="T11" fmla="*/ 0 h 741"/>
                    <a:gd name="T12" fmla="*/ 1 w 1041"/>
                    <a:gd name="T13" fmla="*/ 0 h 741"/>
                    <a:gd name="T14" fmla="*/ 1 w 1041"/>
                    <a:gd name="T15" fmla="*/ 0 h 741"/>
                    <a:gd name="T16" fmla="*/ 1 w 1041"/>
                    <a:gd name="T17" fmla="*/ 0 h 741"/>
                    <a:gd name="T18" fmla="*/ 1 w 1041"/>
                    <a:gd name="T19" fmla="*/ 0 h 741"/>
                    <a:gd name="T20" fmla="*/ 1 w 1041"/>
                    <a:gd name="T21" fmla="*/ 0 h 741"/>
                    <a:gd name="T22" fmla="*/ 1 w 1041"/>
                    <a:gd name="T23" fmla="*/ 0 h 741"/>
                    <a:gd name="T24" fmla="*/ 0 w 1041"/>
                    <a:gd name="T25" fmla="*/ 1 h 741"/>
                    <a:gd name="T26" fmla="*/ 1 w 1041"/>
                    <a:gd name="T27" fmla="*/ 1 h 741"/>
                    <a:gd name="T28" fmla="*/ 1 w 1041"/>
                    <a:gd name="T29" fmla="*/ 1 h 741"/>
                    <a:gd name="T30" fmla="*/ 1 w 1041"/>
                    <a:gd name="T31" fmla="*/ 1 h 741"/>
                    <a:gd name="T32" fmla="*/ 1 w 1041"/>
                    <a:gd name="T33" fmla="*/ 1 h 741"/>
                    <a:gd name="T34" fmla="*/ 1 w 1041"/>
                    <a:gd name="T35" fmla="*/ 1 h 741"/>
                    <a:gd name="T36" fmla="*/ 1 w 1041"/>
                    <a:gd name="T37" fmla="*/ 1 h 741"/>
                    <a:gd name="T38" fmla="*/ 1 w 1041"/>
                    <a:gd name="T39" fmla="*/ 1 h 741"/>
                    <a:gd name="T40" fmla="*/ 1 w 1041"/>
                    <a:gd name="T41" fmla="*/ 1 h 741"/>
                    <a:gd name="T42" fmla="*/ 1 w 1041"/>
                    <a:gd name="T43" fmla="*/ 1 h 741"/>
                    <a:gd name="T44" fmla="*/ 1 w 1041"/>
                    <a:gd name="T45" fmla="*/ 0 h 741"/>
                    <a:gd name="T46" fmla="*/ 1 w 1041"/>
                    <a:gd name="T47" fmla="*/ 0 h 741"/>
                    <a:gd name="T48" fmla="*/ 1 w 1041"/>
                    <a:gd name="T49" fmla="*/ 0 h 741"/>
                    <a:gd name="T50" fmla="*/ 1 w 1041"/>
                    <a:gd name="T51" fmla="*/ 0 h 741"/>
                    <a:gd name="T52" fmla="*/ 1 w 1041"/>
                    <a:gd name="T53" fmla="*/ 0 h 741"/>
                    <a:gd name="T54" fmla="*/ 1 w 1041"/>
                    <a:gd name="T55" fmla="*/ 0 h 741"/>
                    <a:gd name="T56" fmla="*/ 2 w 1041"/>
                    <a:gd name="T57" fmla="*/ 0 h 741"/>
                    <a:gd name="T58" fmla="*/ 2 w 1041"/>
                    <a:gd name="T59" fmla="*/ 0 h 741"/>
                    <a:gd name="T60" fmla="*/ 2 w 1041"/>
                    <a:gd name="T61" fmla="*/ 0 h 741"/>
                    <a:gd name="T62" fmla="*/ 2 w 1041"/>
                    <a:gd name="T63" fmla="*/ 0 h 741"/>
                    <a:gd name="T64" fmla="*/ 2 w 1041"/>
                    <a:gd name="T65" fmla="*/ 0 h 741"/>
                    <a:gd name="T66" fmla="*/ 2 w 1041"/>
                    <a:gd name="T67" fmla="*/ 0 h 741"/>
                    <a:gd name="T68" fmla="*/ 2 w 1041"/>
                    <a:gd name="T69" fmla="*/ 0 h 741"/>
                    <a:gd name="T70" fmla="*/ 2 w 1041"/>
                    <a:gd name="T71" fmla="*/ 1 h 741"/>
                    <a:gd name="T72" fmla="*/ 2 w 1041"/>
                    <a:gd name="T73" fmla="*/ 1 h 741"/>
                    <a:gd name="T74" fmla="*/ 2 w 1041"/>
                    <a:gd name="T75" fmla="*/ 1 h 741"/>
                    <a:gd name="T76" fmla="*/ 2 w 1041"/>
                    <a:gd name="T77" fmla="*/ 1 h 741"/>
                    <a:gd name="T78" fmla="*/ 2 w 1041"/>
                    <a:gd name="T79" fmla="*/ 1 h 741"/>
                    <a:gd name="T80" fmla="*/ 2 w 1041"/>
                    <a:gd name="T81" fmla="*/ 1 h 741"/>
                    <a:gd name="T82" fmla="*/ 2 w 1041"/>
                    <a:gd name="T83" fmla="*/ 1 h 741"/>
                    <a:gd name="T84" fmla="*/ 2 w 1041"/>
                    <a:gd name="T85" fmla="*/ 1 h 741"/>
                    <a:gd name="T86" fmla="*/ 2 w 1041"/>
                    <a:gd name="T87" fmla="*/ 1 h 741"/>
                    <a:gd name="T88" fmla="*/ 2 w 1041"/>
                    <a:gd name="T89" fmla="*/ 1 h 741"/>
                    <a:gd name="T90" fmla="*/ 2 w 1041"/>
                    <a:gd name="T91" fmla="*/ 1 h 741"/>
                    <a:gd name="T92" fmla="*/ 2 w 1041"/>
                    <a:gd name="T93" fmla="*/ 1 h 741"/>
                    <a:gd name="T94" fmla="*/ 2 w 1041"/>
                    <a:gd name="T95" fmla="*/ 1 h 741"/>
                    <a:gd name="T96" fmla="*/ 2 w 1041"/>
                    <a:gd name="T97" fmla="*/ 1 h 741"/>
                    <a:gd name="T98" fmla="*/ 2 w 1041"/>
                    <a:gd name="T99" fmla="*/ 1 h 741"/>
                    <a:gd name="T100" fmla="*/ 3 w 1041"/>
                    <a:gd name="T101" fmla="*/ 0 h 741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1041"/>
                    <a:gd name="T154" fmla="*/ 0 h 741"/>
                    <a:gd name="T155" fmla="*/ 1041 w 1041"/>
                    <a:gd name="T156" fmla="*/ 741 h 741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1041" h="741">
                      <a:moveTo>
                        <a:pt x="1008" y="12"/>
                      </a:moveTo>
                      <a:lnTo>
                        <a:pt x="993" y="9"/>
                      </a:lnTo>
                      <a:lnTo>
                        <a:pt x="978" y="6"/>
                      </a:lnTo>
                      <a:lnTo>
                        <a:pt x="963" y="5"/>
                      </a:lnTo>
                      <a:lnTo>
                        <a:pt x="948" y="2"/>
                      </a:lnTo>
                      <a:lnTo>
                        <a:pt x="932" y="1"/>
                      </a:lnTo>
                      <a:lnTo>
                        <a:pt x="917" y="1"/>
                      </a:lnTo>
                      <a:lnTo>
                        <a:pt x="901" y="0"/>
                      </a:lnTo>
                      <a:lnTo>
                        <a:pt x="886" y="0"/>
                      </a:lnTo>
                      <a:lnTo>
                        <a:pt x="858" y="1"/>
                      </a:lnTo>
                      <a:lnTo>
                        <a:pt x="830" y="2"/>
                      </a:lnTo>
                      <a:lnTo>
                        <a:pt x="803" y="6"/>
                      </a:lnTo>
                      <a:lnTo>
                        <a:pt x="775" y="9"/>
                      </a:lnTo>
                      <a:lnTo>
                        <a:pt x="750" y="15"/>
                      </a:lnTo>
                      <a:lnTo>
                        <a:pt x="724" y="21"/>
                      </a:lnTo>
                      <a:lnTo>
                        <a:pt x="699" y="29"/>
                      </a:lnTo>
                      <a:lnTo>
                        <a:pt x="675" y="37"/>
                      </a:lnTo>
                      <a:lnTo>
                        <a:pt x="652" y="46"/>
                      </a:lnTo>
                      <a:lnTo>
                        <a:pt x="630" y="56"/>
                      </a:lnTo>
                      <a:lnTo>
                        <a:pt x="608" y="68"/>
                      </a:lnTo>
                      <a:lnTo>
                        <a:pt x="589" y="79"/>
                      </a:lnTo>
                      <a:lnTo>
                        <a:pt x="569" y="92"/>
                      </a:lnTo>
                      <a:lnTo>
                        <a:pt x="552" y="106"/>
                      </a:lnTo>
                      <a:lnTo>
                        <a:pt x="535" y="121"/>
                      </a:lnTo>
                      <a:lnTo>
                        <a:pt x="520" y="136"/>
                      </a:lnTo>
                      <a:lnTo>
                        <a:pt x="505" y="121"/>
                      </a:lnTo>
                      <a:lnTo>
                        <a:pt x="488" y="106"/>
                      </a:lnTo>
                      <a:lnTo>
                        <a:pt x="470" y="92"/>
                      </a:lnTo>
                      <a:lnTo>
                        <a:pt x="452" y="79"/>
                      </a:lnTo>
                      <a:lnTo>
                        <a:pt x="432" y="68"/>
                      </a:lnTo>
                      <a:lnTo>
                        <a:pt x="410" y="56"/>
                      </a:lnTo>
                      <a:lnTo>
                        <a:pt x="388" y="46"/>
                      </a:lnTo>
                      <a:lnTo>
                        <a:pt x="365" y="37"/>
                      </a:lnTo>
                      <a:lnTo>
                        <a:pt x="341" y="29"/>
                      </a:lnTo>
                      <a:lnTo>
                        <a:pt x="316" y="21"/>
                      </a:lnTo>
                      <a:lnTo>
                        <a:pt x="290" y="15"/>
                      </a:lnTo>
                      <a:lnTo>
                        <a:pt x="264" y="9"/>
                      </a:lnTo>
                      <a:lnTo>
                        <a:pt x="237" y="6"/>
                      </a:lnTo>
                      <a:lnTo>
                        <a:pt x="210" y="2"/>
                      </a:lnTo>
                      <a:lnTo>
                        <a:pt x="182" y="1"/>
                      </a:lnTo>
                      <a:lnTo>
                        <a:pt x="153" y="0"/>
                      </a:lnTo>
                      <a:lnTo>
                        <a:pt x="138" y="0"/>
                      </a:lnTo>
                      <a:lnTo>
                        <a:pt x="122" y="1"/>
                      </a:lnTo>
                      <a:lnTo>
                        <a:pt x="107" y="1"/>
                      </a:lnTo>
                      <a:lnTo>
                        <a:pt x="92" y="2"/>
                      </a:lnTo>
                      <a:lnTo>
                        <a:pt x="77" y="5"/>
                      </a:lnTo>
                      <a:lnTo>
                        <a:pt x="63" y="6"/>
                      </a:lnTo>
                      <a:lnTo>
                        <a:pt x="48" y="9"/>
                      </a:lnTo>
                      <a:lnTo>
                        <a:pt x="33" y="12"/>
                      </a:lnTo>
                      <a:lnTo>
                        <a:pt x="0" y="18"/>
                      </a:lnTo>
                      <a:lnTo>
                        <a:pt x="0" y="563"/>
                      </a:lnTo>
                      <a:lnTo>
                        <a:pt x="0" y="741"/>
                      </a:lnTo>
                      <a:lnTo>
                        <a:pt x="50" y="730"/>
                      </a:lnTo>
                      <a:lnTo>
                        <a:pt x="56" y="729"/>
                      </a:lnTo>
                      <a:lnTo>
                        <a:pt x="63" y="728"/>
                      </a:lnTo>
                      <a:lnTo>
                        <a:pt x="70" y="727"/>
                      </a:lnTo>
                      <a:lnTo>
                        <a:pt x="77" y="726"/>
                      </a:lnTo>
                      <a:lnTo>
                        <a:pt x="84" y="726"/>
                      </a:lnTo>
                      <a:lnTo>
                        <a:pt x="91" y="725"/>
                      </a:lnTo>
                      <a:lnTo>
                        <a:pt x="98" y="723"/>
                      </a:lnTo>
                      <a:lnTo>
                        <a:pt x="105" y="723"/>
                      </a:lnTo>
                      <a:lnTo>
                        <a:pt x="138" y="638"/>
                      </a:lnTo>
                      <a:lnTo>
                        <a:pt x="131" y="638"/>
                      </a:lnTo>
                      <a:lnTo>
                        <a:pt x="123" y="639"/>
                      </a:lnTo>
                      <a:lnTo>
                        <a:pt x="116" y="639"/>
                      </a:lnTo>
                      <a:lnTo>
                        <a:pt x="109" y="639"/>
                      </a:lnTo>
                      <a:lnTo>
                        <a:pt x="103" y="640"/>
                      </a:lnTo>
                      <a:lnTo>
                        <a:pt x="96" y="640"/>
                      </a:lnTo>
                      <a:lnTo>
                        <a:pt x="90" y="642"/>
                      </a:lnTo>
                      <a:lnTo>
                        <a:pt x="83" y="642"/>
                      </a:lnTo>
                      <a:lnTo>
                        <a:pt x="83" y="607"/>
                      </a:lnTo>
                      <a:lnTo>
                        <a:pt x="91" y="606"/>
                      </a:lnTo>
                      <a:lnTo>
                        <a:pt x="99" y="605"/>
                      </a:lnTo>
                      <a:lnTo>
                        <a:pt x="108" y="604"/>
                      </a:lnTo>
                      <a:lnTo>
                        <a:pt x="116" y="604"/>
                      </a:lnTo>
                      <a:lnTo>
                        <a:pt x="126" y="602"/>
                      </a:lnTo>
                      <a:lnTo>
                        <a:pt x="134" y="602"/>
                      </a:lnTo>
                      <a:lnTo>
                        <a:pt x="143" y="602"/>
                      </a:lnTo>
                      <a:lnTo>
                        <a:pt x="152" y="602"/>
                      </a:lnTo>
                      <a:lnTo>
                        <a:pt x="184" y="521"/>
                      </a:lnTo>
                      <a:lnTo>
                        <a:pt x="172" y="520"/>
                      </a:lnTo>
                      <a:lnTo>
                        <a:pt x="159" y="520"/>
                      </a:lnTo>
                      <a:lnTo>
                        <a:pt x="145" y="520"/>
                      </a:lnTo>
                      <a:lnTo>
                        <a:pt x="132" y="520"/>
                      </a:lnTo>
                      <a:lnTo>
                        <a:pt x="120" y="521"/>
                      </a:lnTo>
                      <a:lnTo>
                        <a:pt x="107" y="522"/>
                      </a:lnTo>
                      <a:lnTo>
                        <a:pt x="96" y="523"/>
                      </a:lnTo>
                      <a:lnTo>
                        <a:pt x="83" y="524"/>
                      </a:lnTo>
                      <a:lnTo>
                        <a:pt x="83" y="88"/>
                      </a:lnTo>
                      <a:lnTo>
                        <a:pt x="91" y="86"/>
                      </a:lnTo>
                      <a:lnTo>
                        <a:pt x="100" y="85"/>
                      </a:lnTo>
                      <a:lnTo>
                        <a:pt x="108" y="84"/>
                      </a:lnTo>
                      <a:lnTo>
                        <a:pt x="117" y="84"/>
                      </a:lnTo>
                      <a:lnTo>
                        <a:pt x="126" y="83"/>
                      </a:lnTo>
                      <a:lnTo>
                        <a:pt x="135" y="83"/>
                      </a:lnTo>
                      <a:lnTo>
                        <a:pt x="144" y="83"/>
                      </a:lnTo>
                      <a:lnTo>
                        <a:pt x="153" y="83"/>
                      </a:lnTo>
                      <a:lnTo>
                        <a:pt x="181" y="84"/>
                      </a:lnTo>
                      <a:lnTo>
                        <a:pt x="209" y="85"/>
                      </a:lnTo>
                      <a:lnTo>
                        <a:pt x="235" y="89"/>
                      </a:lnTo>
                      <a:lnTo>
                        <a:pt x="262" y="93"/>
                      </a:lnTo>
                      <a:lnTo>
                        <a:pt x="287" y="99"/>
                      </a:lnTo>
                      <a:lnTo>
                        <a:pt x="311" y="106"/>
                      </a:lnTo>
                      <a:lnTo>
                        <a:pt x="334" y="113"/>
                      </a:lnTo>
                      <a:lnTo>
                        <a:pt x="357" y="122"/>
                      </a:lnTo>
                      <a:lnTo>
                        <a:pt x="378" y="132"/>
                      </a:lnTo>
                      <a:lnTo>
                        <a:pt x="399" y="143"/>
                      </a:lnTo>
                      <a:lnTo>
                        <a:pt x="417" y="154"/>
                      </a:lnTo>
                      <a:lnTo>
                        <a:pt x="433" y="167"/>
                      </a:lnTo>
                      <a:lnTo>
                        <a:pt x="449" y="181"/>
                      </a:lnTo>
                      <a:lnTo>
                        <a:pt x="462" y="195"/>
                      </a:lnTo>
                      <a:lnTo>
                        <a:pt x="475" y="210"/>
                      </a:lnTo>
                      <a:lnTo>
                        <a:pt x="484" y="225"/>
                      </a:lnTo>
                      <a:lnTo>
                        <a:pt x="520" y="290"/>
                      </a:lnTo>
                      <a:lnTo>
                        <a:pt x="556" y="225"/>
                      </a:lnTo>
                      <a:lnTo>
                        <a:pt x="566" y="210"/>
                      </a:lnTo>
                      <a:lnTo>
                        <a:pt x="578" y="195"/>
                      </a:lnTo>
                      <a:lnTo>
                        <a:pt x="591" y="181"/>
                      </a:lnTo>
                      <a:lnTo>
                        <a:pt x="607" y="167"/>
                      </a:lnTo>
                      <a:lnTo>
                        <a:pt x="623" y="154"/>
                      </a:lnTo>
                      <a:lnTo>
                        <a:pt x="642" y="143"/>
                      </a:lnTo>
                      <a:lnTo>
                        <a:pt x="662" y="132"/>
                      </a:lnTo>
                      <a:lnTo>
                        <a:pt x="683" y="122"/>
                      </a:lnTo>
                      <a:lnTo>
                        <a:pt x="705" y="113"/>
                      </a:lnTo>
                      <a:lnTo>
                        <a:pt x="729" y="106"/>
                      </a:lnTo>
                      <a:lnTo>
                        <a:pt x="753" y="99"/>
                      </a:lnTo>
                      <a:lnTo>
                        <a:pt x="779" y="93"/>
                      </a:lnTo>
                      <a:lnTo>
                        <a:pt x="805" y="89"/>
                      </a:lnTo>
                      <a:lnTo>
                        <a:pt x="832" y="85"/>
                      </a:lnTo>
                      <a:lnTo>
                        <a:pt x="858" y="84"/>
                      </a:lnTo>
                      <a:lnTo>
                        <a:pt x="886" y="83"/>
                      </a:lnTo>
                      <a:lnTo>
                        <a:pt x="895" y="83"/>
                      </a:lnTo>
                      <a:lnTo>
                        <a:pt x="904" y="83"/>
                      </a:lnTo>
                      <a:lnTo>
                        <a:pt x="914" y="83"/>
                      </a:lnTo>
                      <a:lnTo>
                        <a:pt x="923" y="84"/>
                      </a:lnTo>
                      <a:lnTo>
                        <a:pt x="932" y="84"/>
                      </a:lnTo>
                      <a:lnTo>
                        <a:pt x="941" y="85"/>
                      </a:lnTo>
                      <a:lnTo>
                        <a:pt x="949" y="86"/>
                      </a:lnTo>
                      <a:lnTo>
                        <a:pt x="959" y="88"/>
                      </a:lnTo>
                      <a:lnTo>
                        <a:pt x="959" y="524"/>
                      </a:lnTo>
                      <a:lnTo>
                        <a:pt x="949" y="523"/>
                      </a:lnTo>
                      <a:lnTo>
                        <a:pt x="941" y="522"/>
                      </a:lnTo>
                      <a:lnTo>
                        <a:pt x="932" y="521"/>
                      </a:lnTo>
                      <a:lnTo>
                        <a:pt x="923" y="521"/>
                      </a:lnTo>
                      <a:lnTo>
                        <a:pt x="914" y="520"/>
                      </a:lnTo>
                      <a:lnTo>
                        <a:pt x="904" y="520"/>
                      </a:lnTo>
                      <a:lnTo>
                        <a:pt x="895" y="520"/>
                      </a:lnTo>
                      <a:lnTo>
                        <a:pt x="886" y="520"/>
                      </a:lnTo>
                      <a:lnTo>
                        <a:pt x="873" y="520"/>
                      </a:lnTo>
                      <a:lnTo>
                        <a:pt x="861" y="520"/>
                      </a:lnTo>
                      <a:lnTo>
                        <a:pt x="848" y="521"/>
                      </a:lnTo>
                      <a:lnTo>
                        <a:pt x="835" y="522"/>
                      </a:lnTo>
                      <a:lnTo>
                        <a:pt x="823" y="523"/>
                      </a:lnTo>
                      <a:lnTo>
                        <a:pt x="810" y="524"/>
                      </a:lnTo>
                      <a:lnTo>
                        <a:pt x="798" y="525"/>
                      </a:lnTo>
                      <a:lnTo>
                        <a:pt x="786" y="528"/>
                      </a:lnTo>
                      <a:lnTo>
                        <a:pt x="791" y="536"/>
                      </a:lnTo>
                      <a:lnTo>
                        <a:pt x="796" y="545"/>
                      </a:lnTo>
                      <a:lnTo>
                        <a:pt x="802" y="554"/>
                      </a:lnTo>
                      <a:lnTo>
                        <a:pt x="808" y="563"/>
                      </a:lnTo>
                      <a:lnTo>
                        <a:pt x="813" y="574"/>
                      </a:lnTo>
                      <a:lnTo>
                        <a:pt x="819" y="584"/>
                      </a:lnTo>
                      <a:lnTo>
                        <a:pt x="825" y="594"/>
                      </a:lnTo>
                      <a:lnTo>
                        <a:pt x="832" y="605"/>
                      </a:lnTo>
                      <a:lnTo>
                        <a:pt x="848" y="604"/>
                      </a:lnTo>
                      <a:lnTo>
                        <a:pt x="863" y="602"/>
                      </a:lnTo>
                      <a:lnTo>
                        <a:pt x="879" y="602"/>
                      </a:lnTo>
                      <a:lnTo>
                        <a:pt x="895" y="602"/>
                      </a:lnTo>
                      <a:lnTo>
                        <a:pt x="911" y="602"/>
                      </a:lnTo>
                      <a:lnTo>
                        <a:pt x="927" y="604"/>
                      </a:lnTo>
                      <a:lnTo>
                        <a:pt x="942" y="605"/>
                      </a:lnTo>
                      <a:lnTo>
                        <a:pt x="959" y="607"/>
                      </a:lnTo>
                      <a:lnTo>
                        <a:pt x="959" y="642"/>
                      </a:lnTo>
                      <a:lnTo>
                        <a:pt x="949" y="640"/>
                      </a:lnTo>
                      <a:lnTo>
                        <a:pt x="941" y="640"/>
                      </a:lnTo>
                      <a:lnTo>
                        <a:pt x="932" y="639"/>
                      </a:lnTo>
                      <a:lnTo>
                        <a:pt x="923" y="639"/>
                      </a:lnTo>
                      <a:lnTo>
                        <a:pt x="914" y="638"/>
                      </a:lnTo>
                      <a:lnTo>
                        <a:pt x="904" y="638"/>
                      </a:lnTo>
                      <a:lnTo>
                        <a:pt x="895" y="638"/>
                      </a:lnTo>
                      <a:lnTo>
                        <a:pt x="886" y="638"/>
                      </a:lnTo>
                      <a:lnTo>
                        <a:pt x="878" y="638"/>
                      </a:lnTo>
                      <a:lnTo>
                        <a:pt x="870" y="638"/>
                      </a:lnTo>
                      <a:lnTo>
                        <a:pt x="861" y="638"/>
                      </a:lnTo>
                      <a:lnTo>
                        <a:pt x="853" y="639"/>
                      </a:lnTo>
                      <a:lnTo>
                        <a:pt x="858" y="650"/>
                      </a:lnTo>
                      <a:lnTo>
                        <a:pt x="865" y="660"/>
                      </a:lnTo>
                      <a:lnTo>
                        <a:pt x="871" y="670"/>
                      </a:lnTo>
                      <a:lnTo>
                        <a:pt x="877" y="681"/>
                      </a:lnTo>
                      <a:lnTo>
                        <a:pt x="882" y="691"/>
                      </a:lnTo>
                      <a:lnTo>
                        <a:pt x="889" y="702"/>
                      </a:lnTo>
                      <a:lnTo>
                        <a:pt x="895" y="711"/>
                      </a:lnTo>
                      <a:lnTo>
                        <a:pt x="901" y="721"/>
                      </a:lnTo>
                      <a:lnTo>
                        <a:pt x="912" y="721"/>
                      </a:lnTo>
                      <a:lnTo>
                        <a:pt x="924" y="722"/>
                      </a:lnTo>
                      <a:lnTo>
                        <a:pt x="935" y="723"/>
                      </a:lnTo>
                      <a:lnTo>
                        <a:pt x="947" y="723"/>
                      </a:lnTo>
                      <a:lnTo>
                        <a:pt x="959" y="726"/>
                      </a:lnTo>
                      <a:lnTo>
                        <a:pt x="970" y="727"/>
                      </a:lnTo>
                      <a:lnTo>
                        <a:pt x="982" y="728"/>
                      </a:lnTo>
                      <a:lnTo>
                        <a:pt x="992" y="730"/>
                      </a:lnTo>
                      <a:lnTo>
                        <a:pt x="1041" y="741"/>
                      </a:lnTo>
                      <a:lnTo>
                        <a:pt x="1041" y="18"/>
                      </a:lnTo>
                      <a:lnTo>
                        <a:pt x="1008" y="1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1" name="Freeform 15"/>
                <p:cNvSpPr/>
                <p:nvPr/>
              </p:nvSpPr>
              <p:spPr bwMode="auto">
                <a:xfrm>
                  <a:off x="426" y="1980"/>
                  <a:ext cx="57" cy="43"/>
                </a:xfrm>
                <a:custGeom>
                  <a:avLst/>
                  <a:gdLst>
                    <a:gd name="T0" fmla="*/ 1 w 114"/>
                    <a:gd name="T1" fmla="*/ 0 h 87"/>
                    <a:gd name="T2" fmla="*/ 0 w 114"/>
                    <a:gd name="T3" fmla="*/ 0 h 87"/>
                    <a:gd name="T4" fmla="*/ 1 w 114"/>
                    <a:gd name="T5" fmla="*/ 0 h 87"/>
                    <a:gd name="T6" fmla="*/ 1 w 114"/>
                    <a:gd name="T7" fmla="*/ 0 h 87"/>
                    <a:gd name="T8" fmla="*/ 1 w 114"/>
                    <a:gd name="T9" fmla="*/ 0 h 87"/>
                    <a:gd name="T10" fmla="*/ 1 w 114"/>
                    <a:gd name="T11" fmla="*/ 0 h 87"/>
                    <a:gd name="T12" fmla="*/ 1 w 114"/>
                    <a:gd name="T13" fmla="*/ 0 h 87"/>
                    <a:gd name="T14" fmla="*/ 1 w 114"/>
                    <a:gd name="T15" fmla="*/ 0 h 87"/>
                    <a:gd name="T16" fmla="*/ 1 w 114"/>
                    <a:gd name="T17" fmla="*/ 0 h 87"/>
                    <a:gd name="T18" fmla="*/ 1 w 114"/>
                    <a:gd name="T19" fmla="*/ 0 h 87"/>
                    <a:gd name="T20" fmla="*/ 1 w 114"/>
                    <a:gd name="T21" fmla="*/ 0 h 87"/>
                    <a:gd name="T22" fmla="*/ 1 w 114"/>
                    <a:gd name="T23" fmla="*/ 0 h 87"/>
                    <a:gd name="T24" fmla="*/ 1 w 114"/>
                    <a:gd name="T25" fmla="*/ 0 h 87"/>
                    <a:gd name="T26" fmla="*/ 1 w 114"/>
                    <a:gd name="T27" fmla="*/ 0 h 87"/>
                    <a:gd name="T28" fmla="*/ 1 w 114"/>
                    <a:gd name="T29" fmla="*/ 0 h 87"/>
                    <a:gd name="T30" fmla="*/ 1 w 114"/>
                    <a:gd name="T31" fmla="*/ 0 h 87"/>
                    <a:gd name="T32" fmla="*/ 1 w 114"/>
                    <a:gd name="T33" fmla="*/ 0 h 87"/>
                    <a:gd name="T34" fmla="*/ 1 w 114"/>
                    <a:gd name="T35" fmla="*/ 0 h 87"/>
                    <a:gd name="T36" fmla="*/ 1 w 114"/>
                    <a:gd name="T37" fmla="*/ 0 h 87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w 114"/>
                    <a:gd name="T58" fmla="*/ 0 h 87"/>
                    <a:gd name="T59" fmla="*/ 114 w 114"/>
                    <a:gd name="T60" fmla="*/ 87 h 87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T57" t="T58" r="T59" b="T60"/>
                  <a:pathLst>
                    <a:path w="114" h="87">
                      <a:moveTo>
                        <a:pt x="33" y="0"/>
                      </a:moveTo>
                      <a:lnTo>
                        <a:pt x="0" y="85"/>
                      </a:lnTo>
                      <a:lnTo>
                        <a:pt x="14" y="84"/>
                      </a:lnTo>
                      <a:lnTo>
                        <a:pt x="29" y="83"/>
                      </a:lnTo>
                      <a:lnTo>
                        <a:pt x="42" y="83"/>
                      </a:lnTo>
                      <a:lnTo>
                        <a:pt x="57" y="83"/>
                      </a:lnTo>
                      <a:lnTo>
                        <a:pt x="71" y="83"/>
                      </a:lnTo>
                      <a:lnTo>
                        <a:pt x="86" y="84"/>
                      </a:lnTo>
                      <a:lnTo>
                        <a:pt x="100" y="85"/>
                      </a:lnTo>
                      <a:lnTo>
                        <a:pt x="114" y="87"/>
                      </a:lnTo>
                      <a:lnTo>
                        <a:pt x="108" y="4"/>
                      </a:lnTo>
                      <a:lnTo>
                        <a:pt x="99" y="2"/>
                      </a:lnTo>
                      <a:lnTo>
                        <a:pt x="90" y="2"/>
                      </a:lnTo>
                      <a:lnTo>
                        <a:pt x="80" y="1"/>
                      </a:lnTo>
                      <a:lnTo>
                        <a:pt x="71" y="1"/>
                      </a:lnTo>
                      <a:lnTo>
                        <a:pt x="62" y="0"/>
                      </a:lnTo>
                      <a:lnTo>
                        <a:pt x="52" y="0"/>
                      </a:lnTo>
                      <a:lnTo>
                        <a:pt x="42" y="0"/>
                      </a:lnTo>
                      <a:lnTo>
                        <a:pt x="33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2" name="Freeform 16"/>
                <p:cNvSpPr/>
                <p:nvPr/>
              </p:nvSpPr>
              <p:spPr bwMode="auto">
                <a:xfrm>
                  <a:off x="776" y="1981"/>
                  <a:ext cx="48" cy="42"/>
                </a:xfrm>
                <a:custGeom>
                  <a:avLst/>
                  <a:gdLst>
                    <a:gd name="T0" fmla="*/ 0 w 97"/>
                    <a:gd name="T1" fmla="*/ 1 h 84"/>
                    <a:gd name="T2" fmla="*/ 0 w 97"/>
                    <a:gd name="T3" fmla="*/ 1 h 84"/>
                    <a:gd name="T4" fmla="*/ 0 w 97"/>
                    <a:gd name="T5" fmla="*/ 1 h 84"/>
                    <a:gd name="T6" fmla="*/ 0 w 97"/>
                    <a:gd name="T7" fmla="*/ 1 h 84"/>
                    <a:gd name="T8" fmla="*/ 0 w 97"/>
                    <a:gd name="T9" fmla="*/ 1 h 84"/>
                    <a:gd name="T10" fmla="*/ 0 w 97"/>
                    <a:gd name="T11" fmla="*/ 1 h 84"/>
                    <a:gd name="T12" fmla="*/ 0 w 97"/>
                    <a:gd name="T13" fmla="*/ 1 h 84"/>
                    <a:gd name="T14" fmla="*/ 0 w 97"/>
                    <a:gd name="T15" fmla="*/ 1 h 84"/>
                    <a:gd name="T16" fmla="*/ 0 w 97"/>
                    <a:gd name="T17" fmla="*/ 1 h 84"/>
                    <a:gd name="T18" fmla="*/ 0 w 97"/>
                    <a:gd name="T19" fmla="*/ 1 h 84"/>
                    <a:gd name="T20" fmla="*/ 0 w 97"/>
                    <a:gd name="T21" fmla="*/ 1 h 84"/>
                    <a:gd name="T22" fmla="*/ 0 w 97"/>
                    <a:gd name="T23" fmla="*/ 1 h 84"/>
                    <a:gd name="T24" fmla="*/ 0 w 97"/>
                    <a:gd name="T25" fmla="*/ 1 h 84"/>
                    <a:gd name="T26" fmla="*/ 0 w 97"/>
                    <a:gd name="T27" fmla="*/ 1 h 84"/>
                    <a:gd name="T28" fmla="*/ 0 w 97"/>
                    <a:gd name="T29" fmla="*/ 1 h 84"/>
                    <a:gd name="T30" fmla="*/ 0 w 97"/>
                    <a:gd name="T31" fmla="*/ 1 h 84"/>
                    <a:gd name="T32" fmla="*/ 0 w 97"/>
                    <a:gd name="T33" fmla="*/ 1 h 84"/>
                    <a:gd name="T34" fmla="*/ 0 w 97"/>
                    <a:gd name="T35" fmla="*/ 0 h 84"/>
                    <a:gd name="T36" fmla="*/ 0 w 97"/>
                    <a:gd name="T37" fmla="*/ 0 h 84"/>
                    <a:gd name="T38" fmla="*/ 0 w 97"/>
                    <a:gd name="T39" fmla="*/ 1 h 84"/>
                    <a:gd name="T40" fmla="*/ 0 w 97"/>
                    <a:gd name="T41" fmla="*/ 1 h 84"/>
                    <a:gd name="T42" fmla="*/ 0 w 97"/>
                    <a:gd name="T43" fmla="*/ 1 h 84"/>
                    <a:gd name="T44" fmla="*/ 0 w 97"/>
                    <a:gd name="T45" fmla="*/ 1 h 84"/>
                    <a:gd name="T46" fmla="*/ 0 w 97"/>
                    <a:gd name="T47" fmla="*/ 1 h 84"/>
                    <a:gd name="T48" fmla="*/ 0 w 97"/>
                    <a:gd name="T49" fmla="*/ 1 h 84"/>
                    <a:gd name="T50" fmla="*/ 0 w 97"/>
                    <a:gd name="T51" fmla="*/ 1 h 84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97"/>
                    <a:gd name="T79" fmla="*/ 0 h 84"/>
                    <a:gd name="T80" fmla="*/ 97 w 97"/>
                    <a:gd name="T81" fmla="*/ 84 h 84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97" h="84">
                      <a:moveTo>
                        <a:pt x="0" y="5"/>
                      </a:moveTo>
                      <a:lnTo>
                        <a:pt x="24" y="84"/>
                      </a:lnTo>
                      <a:lnTo>
                        <a:pt x="34" y="83"/>
                      </a:lnTo>
                      <a:lnTo>
                        <a:pt x="43" y="83"/>
                      </a:lnTo>
                      <a:lnTo>
                        <a:pt x="52" y="82"/>
                      </a:lnTo>
                      <a:lnTo>
                        <a:pt x="61" y="82"/>
                      </a:lnTo>
                      <a:lnTo>
                        <a:pt x="69" y="82"/>
                      </a:lnTo>
                      <a:lnTo>
                        <a:pt x="78" y="82"/>
                      </a:lnTo>
                      <a:lnTo>
                        <a:pt x="88" y="82"/>
                      </a:lnTo>
                      <a:lnTo>
                        <a:pt x="97" y="82"/>
                      </a:lnTo>
                      <a:lnTo>
                        <a:pt x="91" y="72"/>
                      </a:lnTo>
                      <a:lnTo>
                        <a:pt x="85" y="63"/>
                      </a:lnTo>
                      <a:lnTo>
                        <a:pt x="78" y="52"/>
                      </a:lnTo>
                      <a:lnTo>
                        <a:pt x="73" y="42"/>
                      </a:lnTo>
                      <a:lnTo>
                        <a:pt x="67" y="31"/>
                      </a:lnTo>
                      <a:lnTo>
                        <a:pt x="61" y="21"/>
                      </a:lnTo>
                      <a:lnTo>
                        <a:pt x="54" y="11"/>
                      </a:lnTo>
                      <a:lnTo>
                        <a:pt x="49" y="0"/>
                      </a:lnTo>
                      <a:lnTo>
                        <a:pt x="43" y="0"/>
                      </a:lnTo>
                      <a:lnTo>
                        <a:pt x="37" y="1"/>
                      </a:lnTo>
                      <a:lnTo>
                        <a:pt x="30" y="1"/>
                      </a:lnTo>
                      <a:lnTo>
                        <a:pt x="24" y="3"/>
                      </a:lnTo>
                      <a:lnTo>
                        <a:pt x="19" y="3"/>
                      </a:lnTo>
                      <a:lnTo>
                        <a:pt x="13" y="4"/>
                      </a:lnTo>
                      <a:lnTo>
                        <a:pt x="6" y="4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5083" name="Freeform 17"/>
                <p:cNvSpPr/>
                <p:nvPr/>
              </p:nvSpPr>
              <p:spPr bwMode="auto">
                <a:xfrm>
                  <a:off x="477" y="1922"/>
                  <a:ext cx="311" cy="155"/>
                </a:xfrm>
                <a:custGeom>
                  <a:avLst/>
                  <a:gdLst>
                    <a:gd name="T0" fmla="*/ 1 w 622"/>
                    <a:gd name="T1" fmla="*/ 0 h 311"/>
                    <a:gd name="T2" fmla="*/ 1 w 622"/>
                    <a:gd name="T3" fmla="*/ 0 h 311"/>
                    <a:gd name="T4" fmla="*/ 1 w 622"/>
                    <a:gd name="T5" fmla="*/ 0 h 311"/>
                    <a:gd name="T6" fmla="*/ 1 w 622"/>
                    <a:gd name="T7" fmla="*/ 0 h 311"/>
                    <a:gd name="T8" fmla="*/ 2 w 622"/>
                    <a:gd name="T9" fmla="*/ 0 h 311"/>
                    <a:gd name="T10" fmla="*/ 2 w 622"/>
                    <a:gd name="T11" fmla="*/ 0 h 311"/>
                    <a:gd name="T12" fmla="*/ 1 w 622"/>
                    <a:gd name="T13" fmla="*/ 0 h 311"/>
                    <a:gd name="T14" fmla="*/ 1 w 622"/>
                    <a:gd name="T15" fmla="*/ 0 h 311"/>
                    <a:gd name="T16" fmla="*/ 1 w 622"/>
                    <a:gd name="T17" fmla="*/ 0 h 311"/>
                    <a:gd name="T18" fmla="*/ 1 w 622"/>
                    <a:gd name="T19" fmla="*/ 0 h 311"/>
                    <a:gd name="T20" fmla="*/ 1 w 622"/>
                    <a:gd name="T21" fmla="*/ 0 h 311"/>
                    <a:gd name="T22" fmla="*/ 1 w 622"/>
                    <a:gd name="T23" fmla="*/ 0 h 311"/>
                    <a:gd name="T24" fmla="*/ 1 w 622"/>
                    <a:gd name="T25" fmla="*/ 0 h 311"/>
                    <a:gd name="T26" fmla="*/ 1 w 622"/>
                    <a:gd name="T27" fmla="*/ 0 h 311"/>
                    <a:gd name="T28" fmla="*/ 1 w 622"/>
                    <a:gd name="T29" fmla="*/ 0 h 311"/>
                    <a:gd name="T30" fmla="*/ 1 w 622"/>
                    <a:gd name="T31" fmla="*/ 0 h 311"/>
                    <a:gd name="T32" fmla="*/ 1 w 622"/>
                    <a:gd name="T33" fmla="*/ 0 h 311"/>
                    <a:gd name="T34" fmla="*/ 1 w 622"/>
                    <a:gd name="T35" fmla="*/ 0 h 311"/>
                    <a:gd name="T36" fmla="*/ 1 w 622"/>
                    <a:gd name="T37" fmla="*/ 0 h 311"/>
                    <a:gd name="T38" fmla="*/ 1 w 622"/>
                    <a:gd name="T39" fmla="*/ 0 h 311"/>
                    <a:gd name="T40" fmla="*/ 1 w 622"/>
                    <a:gd name="T41" fmla="*/ 0 h 311"/>
                    <a:gd name="T42" fmla="*/ 1 w 622"/>
                    <a:gd name="T43" fmla="*/ 0 h 311"/>
                    <a:gd name="T44" fmla="*/ 1 w 622"/>
                    <a:gd name="T45" fmla="*/ 0 h 311"/>
                    <a:gd name="T46" fmla="*/ 1 w 622"/>
                    <a:gd name="T47" fmla="*/ 0 h 311"/>
                    <a:gd name="T48" fmla="*/ 1 w 622"/>
                    <a:gd name="T49" fmla="*/ 0 h 311"/>
                    <a:gd name="T50" fmla="*/ 1 w 622"/>
                    <a:gd name="T51" fmla="*/ 0 h 311"/>
                    <a:gd name="T52" fmla="*/ 1 w 622"/>
                    <a:gd name="T53" fmla="*/ 0 h 311"/>
                    <a:gd name="T54" fmla="*/ 1 w 622"/>
                    <a:gd name="T55" fmla="*/ 0 h 311"/>
                    <a:gd name="T56" fmla="*/ 1 w 622"/>
                    <a:gd name="T57" fmla="*/ 0 h 311"/>
                    <a:gd name="T58" fmla="*/ 1 w 622"/>
                    <a:gd name="T59" fmla="*/ 0 h 311"/>
                    <a:gd name="T60" fmla="*/ 1 w 622"/>
                    <a:gd name="T61" fmla="*/ 0 h 311"/>
                    <a:gd name="T62" fmla="*/ 1 w 622"/>
                    <a:gd name="T63" fmla="*/ 0 h 311"/>
                    <a:gd name="T64" fmla="*/ 1 w 622"/>
                    <a:gd name="T65" fmla="*/ 0 h 311"/>
                    <a:gd name="T66" fmla="*/ 1 w 622"/>
                    <a:gd name="T67" fmla="*/ 0 h 311"/>
                    <a:gd name="T68" fmla="*/ 1 w 622"/>
                    <a:gd name="T69" fmla="*/ 0 h 311"/>
                    <a:gd name="T70" fmla="*/ 1 w 622"/>
                    <a:gd name="T71" fmla="*/ 0 h 311"/>
                    <a:gd name="T72" fmla="*/ 1 w 622"/>
                    <a:gd name="T73" fmla="*/ 0 h 311"/>
                    <a:gd name="T74" fmla="*/ 2 w 622"/>
                    <a:gd name="T75" fmla="*/ 0 h 311"/>
                    <a:gd name="T76" fmla="*/ 2 w 622"/>
                    <a:gd name="T77" fmla="*/ 0 h 311"/>
                    <a:gd name="T78" fmla="*/ 2 w 622"/>
                    <a:gd name="T79" fmla="*/ 0 h 311"/>
                    <a:gd name="T80" fmla="*/ 2 w 622"/>
                    <a:gd name="T81" fmla="*/ 0 h 311"/>
                    <a:gd name="T82" fmla="*/ 1 w 622"/>
                    <a:gd name="T83" fmla="*/ 0 h 311"/>
                    <a:gd name="T84" fmla="*/ 1 w 622"/>
                    <a:gd name="T85" fmla="*/ 0 h 311"/>
                    <a:gd name="T86" fmla="*/ 1 w 622"/>
                    <a:gd name="T87" fmla="*/ 0 h 311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w 622"/>
                    <a:gd name="T133" fmla="*/ 0 h 311"/>
                    <a:gd name="T134" fmla="*/ 622 w 622"/>
                    <a:gd name="T135" fmla="*/ 311 h 311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T132" t="T133" r="T134" b="T135"/>
                  <a:pathLst>
                    <a:path w="622" h="311">
                      <a:moveTo>
                        <a:pt x="355" y="215"/>
                      </a:moveTo>
                      <a:lnTo>
                        <a:pt x="363" y="204"/>
                      </a:lnTo>
                      <a:lnTo>
                        <a:pt x="372" y="192"/>
                      </a:lnTo>
                      <a:lnTo>
                        <a:pt x="382" y="182"/>
                      </a:lnTo>
                      <a:lnTo>
                        <a:pt x="393" y="171"/>
                      </a:lnTo>
                      <a:lnTo>
                        <a:pt x="406" y="162"/>
                      </a:lnTo>
                      <a:lnTo>
                        <a:pt x="418" y="152"/>
                      </a:lnTo>
                      <a:lnTo>
                        <a:pt x="432" y="144"/>
                      </a:lnTo>
                      <a:lnTo>
                        <a:pt x="447" y="135"/>
                      </a:lnTo>
                      <a:lnTo>
                        <a:pt x="462" y="128"/>
                      </a:lnTo>
                      <a:lnTo>
                        <a:pt x="478" y="120"/>
                      </a:lnTo>
                      <a:lnTo>
                        <a:pt x="496" y="113"/>
                      </a:lnTo>
                      <a:lnTo>
                        <a:pt x="513" y="107"/>
                      </a:lnTo>
                      <a:lnTo>
                        <a:pt x="530" y="101"/>
                      </a:lnTo>
                      <a:lnTo>
                        <a:pt x="550" y="97"/>
                      </a:lnTo>
                      <a:lnTo>
                        <a:pt x="568" y="92"/>
                      </a:lnTo>
                      <a:lnTo>
                        <a:pt x="588" y="89"/>
                      </a:lnTo>
                      <a:lnTo>
                        <a:pt x="564" y="8"/>
                      </a:lnTo>
                      <a:lnTo>
                        <a:pt x="544" y="11"/>
                      </a:lnTo>
                      <a:lnTo>
                        <a:pt x="526" y="16"/>
                      </a:lnTo>
                      <a:lnTo>
                        <a:pt x="507" y="22"/>
                      </a:lnTo>
                      <a:lnTo>
                        <a:pt x="489" y="27"/>
                      </a:lnTo>
                      <a:lnTo>
                        <a:pt x="471" y="33"/>
                      </a:lnTo>
                      <a:lnTo>
                        <a:pt x="454" y="40"/>
                      </a:lnTo>
                      <a:lnTo>
                        <a:pt x="437" y="47"/>
                      </a:lnTo>
                      <a:lnTo>
                        <a:pt x="421" y="55"/>
                      </a:lnTo>
                      <a:lnTo>
                        <a:pt x="406" y="63"/>
                      </a:lnTo>
                      <a:lnTo>
                        <a:pt x="390" y="72"/>
                      </a:lnTo>
                      <a:lnTo>
                        <a:pt x="376" y="82"/>
                      </a:lnTo>
                      <a:lnTo>
                        <a:pt x="362" y="91"/>
                      </a:lnTo>
                      <a:lnTo>
                        <a:pt x="349" y="101"/>
                      </a:lnTo>
                      <a:lnTo>
                        <a:pt x="337" y="112"/>
                      </a:lnTo>
                      <a:lnTo>
                        <a:pt x="325" y="122"/>
                      </a:lnTo>
                      <a:lnTo>
                        <a:pt x="314" y="133"/>
                      </a:lnTo>
                      <a:lnTo>
                        <a:pt x="301" y="120"/>
                      </a:lnTo>
                      <a:lnTo>
                        <a:pt x="286" y="107"/>
                      </a:lnTo>
                      <a:lnTo>
                        <a:pt x="271" y="94"/>
                      </a:lnTo>
                      <a:lnTo>
                        <a:pt x="255" y="83"/>
                      </a:lnTo>
                      <a:lnTo>
                        <a:pt x="238" y="72"/>
                      </a:lnTo>
                      <a:lnTo>
                        <a:pt x="219" y="62"/>
                      </a:lnTo>
                      <a:lnTo>
                        <a:pt x="201" y="52"/>
                      </a:lnTo>
                      <a:lnTo>
                        <a:pt x="181" y="42"/>
                      </a:lnTo>
                      <a:lnTo>
                        <a:pt x="160" y="34"/>
                      </a:lnTo>
                      <a:lnTo>
                        <a:pt x="138" y="27"/>
                      </a:lnTo>
                      <a:lnTo>
                        <a:pt x="117" y="21"/>
                      </a:lnTo>
                      <a:lnTo>
                        <a:pt x="95" y="15"/>
                      </a:lnTo>
                      <a:lnTo>
                        <a:pt x="72" y="10"/>
                      </a:lnTo>
                      <a:lnTo>
                        <a:pt x="49" y="6"/>
                      </a:lnTo>
                      <a:lnTo>
                        <a:pt x="24" y="2"/>
                      </a:lnTo>
                      <a:lnTo>
                        <a:pt x="0" y="0"/>
                      </a:lnTo>
                      <a:lnTo>
                        <a:pt x="6" y="83"/>
                      </a:lnTo>
                      <a:lnTo>
                        <a:pt x="28" y="85"/>
                      </a:lnTo>
                      <a:lnTo>
                        <a:pt x="50" y="90"/>
                      </a:lnTo>
                      <a:lnTo>
                        <a:pt x="72" y="94"/>
                      </a:lnTo>
                      <a:lnTo>
                        <a:pt x="92" y="99"/>
                      </a:lnTo>
                      <a:lnTo>
                        <a:pt x="112" y="105"/>
                      </a:lnTo>
                      <a:lnTo>
                        <a:pt x="132" y="112"/>
                      </a:lnTo>
                      <a:lnTo>
                        <a:pt x="150" y="120"/>
                      </a:lnTo>
                      <a:lnTo>
                        <a:pt x="168" y="128"/>
                      </a:lnTo>
                      <a:lnTo>
                        <a:pt x="185" y="137"/>
                      </a:lnTo>
                      <a:lnTo>
                        <a:pt x="201" y="146"/>
                      </a:lnTo>
                      <a:lnTo>
                        <a:pt x="216" y="157"/>
                      </a:lnTo>
                      <a:lnTo>
                        <a:pt x="229" y="167"/>
                      </a:lnTo>
                      <a:lnTo>
                        <a:pt x="242" y="178"/>
                      </a:lnTo>
                      <a:lnTo>
                        <a:pt x="254" y="190"/>
                      </a:lnTo>
                      <a:lnTo>
                        <a:pt x="264" y="203"/>
                      </a:lnTo>
                      <a:lnTo>
                        <a:pt x="273" y="215"/>
                      </a:lnTo>
                      <a:lnTo>
                        <a:pt x="261" y="206"/>
                      </a:lnTo>
                      <a:lnTo>
                        <a:pt x="247" y="197"/>
                      </a:lnTo>
                      <a:lnTo>
                        <a:pt x="233" y="188"/>
                      </a:lnTo>
                      <a:lnTo>
                        <a:pt x="218" y="180"/>
                      </a:lnTo>
                      <a:lnTo>
                        <a:pt x="203" y="171"/>
                      </a:lnTo>
                      <a:lnTo>
                        <a:pt x="187" y="165"/>
                      </a:lnTo>
                      <a:lnTo>
                        <a:pt x="171" y="158"/>
                      </a:lnTo>
                      <a:lnTo>
                        <a:pt x="155" y="152"/>
                      </a:lnTo>
                      <a:lnTo>
                        <a:pt x="137" y="146"/>
                      </a:lnTo>
                      <a:lnTo>
                        <a:pt x="120" y="140"/>
                      </a:lnTo>
                      <a:lnTo>
                        <a:pt x="102" y="136"/>
                      </a:lnTo>
                      <a:lnTo>
                        <a:pt x="83" y="131"/>
                      </a:lnTo>
                      <a:lnTo>
                        <a:pt x="65" y="128"/>
                      </a:lnTo>
                      <a:lnTo>
                        <a:pt x="46" y="124"/>
                      </a:lnTo>
                      <a:lnTo>
                        <a:pt x="27" y="122"/>
                      </a:lnTo>
                      <a:lnTo>
                        <a:pt x="7" y="120"/>
                      </a:lnTo>
                      <a:lnTo>
                        <a:pt x="13" y="203"/>
                      </a:lnTo>
                      <a:lnTo>
                        <a:pt x="32" y="205"/>
                      </a:lnTo>
                      <a:lnTo>
                        <a:pt x="51" y="208"/>
                      </a:lnTo>
                      <a:lnTo>
                        <a:pt x="69" y="213"/>
                      </a:lnTo>
                      <a:lnTo>
                        <a:pt x="88" y="216"/>
                      </a:lnTo>
                      <a:lnTo>
                        <a:pt x="105" y="222"/>
                      </a:lnTo>
                      <a:lnTo>
                        <a:pt x="122" y="228"/>
                      </a:lnTo>
                      <a:lnTo>
                        <a:pt x="140" y="234"/>
                      </a:lnTo>
                      <a:lnTo>
                        <a:pt x="156" y="241"/>
                      </a:lnTo>
                      <a:lnTo>
                        <a:pt x="171" y="248"/>
                      </a:lnTo>
                      <a:lnTo>
                        <a:pt x="186" y="256"/>
                      </a:lnTo>
                      <a:lnTo>
                        <a:pt x="200" y="264"/>
                      </a:lnTo>
                      <a:lnTo>
                        <a:pt x="212" y="272"/>
                      </a:lnTo>
                      <a:lnTo>
                        <a:pt x="225" y="281"/>
                      </a:lnTo>
                      <a:lnTo>
                        <a:pt x="236" y="290"/>
                      </a:lnTo>
                      <a:lnTo>
                        <a:pt x="247" y="301"/>
                      </a:lnTo>
                      <a:lnTo>
                        <a:pt x="256" y="311"/>
                      </a:lnTo>
                      <a:lnTo>
                        <a:pt x="372" y="311"/>
                      </a:lnTo>
                      <a:lnTo>
                        <a:pt x="383" y="301"/>
                      </a:lnTo>
                      <a:lnTo>
                        <a:pt x="393" y="290"/>
                      </a:lnTo>
                      <a:lnTo>
                        <a:pt x="405" y="281"/>
                      </a:lnTo>
                      <a:lnTo>
                        <a:pt x="417" y="271"/>
                      </a:lnTo>
                      <a:lnTo>
                        <a:pt x="431" y="262"/>
                      </a:lnTo>
                      <a:lnTo>
                        <a:pt x="445" y="254"/>
                      </a:lnTo>
                      <a:lnTo>
                        <a:pt x="460" y="246"/>
                      </a:lnTo>
                      <a:lnTo>
                        <a:pt x="476" y="238"/>
                      </a:lnTo>
                      <a:lnTo>
                        <a:pt x="492" y="233"/>
                      </a:lnTo>
                      <a:lnTo>
                        <a:pt x="509" y="226"/>
                      </a:lnTo>
                      <a:lnTo>
                        <a:pt x="528" y="220"/>
                      </a:lnTo>
                      <a:lnTo>
                        <a:pt x="545" y="215"/>
                      </a:lnTo>
                      <a:lnTo>
                        <a:pt x="564" y="211"/>
                      </a:lnTo>
                      <a:lnTo>
                        <a:pt x="583" y="207"/>
                      </a:lnTo>
                      <a:lnTo>
                        <a:pt x="603" y="204"/>
                      </a:lnTo>
                      <a:lnTo>
                        <a:pt x="622" y="201"/>
                      </a:lnTo>
                      <a:lnTo>
                        <a:pt x="598" y="122"/>
                      </a:lnTo>
                      <a:lnTo>
                        <a:pt x="581" y="124"/>
                      </a:lnTo>
                      <a:lnTo>
                        <a:pt x="564" y="128"/>
                      </a:lnTo>
                      <a:lnTo>
                        <a:pt x="546" y="131"/>
                      </a:lnTo>
                      <a:lnTo>
                        <a:pt x="529" y="135"/>
                      </a:lnTo>
                      <a:lnTo>
                        <a:pt x="513" y="139"/>
                      </a:lnTo>
                      <a:lnTo>
                        <a:pt x="496" y="144"/>
                      </a:lnTo>
                      <a:lnTo>
                        <a:pt x="481" y="150"/>
                      </a:lnTo>
                      <a:lnTo>
                        <a:pt x="465" y="154"/>
                      </a:lnTo>
                      <a:lnTo>
                        <a:pt x="450" y="161"/>
                      </a:lnTo>
                      <a:lnTo>
                        <a:pt x="435" y="168"/>
                      </a:lnTo>
                      <a:lnTo>
                        <a:pt x="420" y="175"/>
                      </a:lnTo>
                      <a:lnTo>
                        <a:pt x="406" y="182"/>
                      </a:lnTo>
                      <a:lnTo>
                        <a:pt x="392" y="190"/>
                      </a:lnTo>
                      <a:lnTo>
                        <a:pt x="379" y="198"/>
                      </a:lnTo>
                      <a:lnTo>
                        <a:pt x="367" y="206"/>
                      </a:lnTo>
                      <a:lnTo>
                        <a:pt x="355" y="2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45067" name="Freeform 18"/>
              <p:cNvSpPr/>
              <p:nvPr/>
            </p:nvSpPr>
            <p:spPr bwMode="auto">
              <a:xfrm>
                <a:off x="769" y="2323"/>
                <a:ext cx="181" cy="181"/>
              </a:xfrm>
              <a:custGeom>
                <a:avLst/>
                <a:gdLst>
                  <a:gd name="T0" fmla="*/ 1 w 362"/>
                  <a:gd name="T1" fmla="*/ 1 h 361"/>
                  <a:gd name="T2" fmla="*/ 1 w 362"/>
                  <a:gd name="T3" fmla="*/ 1 h 361"/>
                  <a:gd name="T4" fmla="*/ 1 w 362"/>
                  <a:gd name="T5" fmla="*/ 1 h 361"/>
                  <a:gd name="T6" fmla="*/ 1 w 362"/>
                  <a:gd name="T7" fmla="*/ 1 h 361"/>
                  <a:gd name="T8" fmla="*/ 1 w 362"/>
                  <a:gd name="T9" fmla="*/ 1 h 361"/>
                  <a:gd name="T10" fmla="*/ 1 w 362"/>
                  <a:gd name="T11" fmla="*/ 1 h 361"/>
                  <a:gd name="T12" fmla="*/ 1 w 362"/>
                  <a:gd name="T13" fmla="*/ 1 h 361"/>
                  <a:gd name="T14" fmla="*/ 1 w 362"/>
                  <a:gd name="T15" fmla="*/ 1 h 361"/>
                  <a:gd name="T16" fmla="*/ 1 w 362"/>
                  <a:gd name="T17" fmla="*/ 1 h 361"/>
                  <a:gd name="T18" fmla="*/ 1 w 362"/>
                  <a:gd name="T19" fmla="*/ 1 h 361"/>
                  <a:gd name="T20" fmla="*/ 1 w 362"/>
                  <a:gd name="T21" fmla="*/ 1 h 361"/>
                  <a:gd name="T22" fmla="*/ 1 w 362"/>
                  <a:gd name="T23" fmla="*/ 1 h 361"/>
                  <a:gd name="T24" fmla="*/ 1 w 362"/>
                  <a:gd name="T25" fmla="*/ 1 h 361"/>
                  <a:gd name="T26" fmla="*/ 1 w 362"/>
                  <a:gd name="T27" fmla="*/ 1 h 361"/>
                  <a:gd name="T28" fmla="*/ 1 w 362"/>
                  <a:gd name="T29" fmla="*/ 1 h 361"/>
                  <a:gd name="T30" fmla="*/ 1 w 362"/>
                  <a:gd name="T31" fmla="*/ 1 h 361"/>
                  <a:gd name="T32" fmla="*/ 1 w 362"/>
                  <a:gd name="T33" fmla="*/ 1 h 361"/>
                  <a:gd name="T34" fmla="*/ 1 w 362"/>
                  <a:gd name="T35" fmla="*/ 1 h 361"/>
                  <a:gd name="T36" fmla="*/ 1 w 362"/>
                  <a:gd name="T37" fmla="*/ 1 h 361"/>
                  <a:gd name="T38" fmla="*/ 1 w 362"/>
                  <a:gd name="T39" fmla="*/ 1 h 361"/>
                  <a:gd name="T40" fmla="*/ 1 w 362"/>
                  <a:gd name="T41" fmla="*/ 1 h 361"/>
                  <a:gd name="T42" fmla="*/ 1 w 362"/>
                  <a:gd name="T43" fmla="*/ 1 h 361"/>
                  <a:gd name="T44" fmla="*/ 1 w 362"/>
                  <a:gd name="T45" fmla="*/ 1 h 361"/>
                  <a:gd name="T46" fmla="*/ 1 w 362"/>
                  <a:gd name="T47" fmla="*/ 1 h 361"/>
                  <a:gd name="T48" fmla="*/ 1 w 362"/>
                  <a:gd name="T49" fmla="*/ 1 h 361"/>
                  <a:gd name="T50" fmla="*/ 1 w 362"/>
                  <a:gd name="T51" fmla="*/ 1 h 361"/>
                  <a:gd name="T52" fmla="*/ 1 w 362"/>
                  <a:gd name="T53" fmla="*/ 1 h 361"/>
                  <a:gd name="T54" fmla="*/ 1 w 362"/>
                  <a:gd name="T55" fmla="*/ 1 h 361"/>
                  <a:gd name="T56" fmla="*/ 1 w 362"/>
                  <a:gd name="T57" fmla="*/ 1 h 361"/>
                  <a:gd name="T58" fmla="*/ 1 w 362"/>
                  <a:gd name="T59" fmla="*/ 1 h 361"/>
                  <a:gd name="T60" fmla="*/ 1 w 362"/>
                  <a:gd name="T61" fmla="*/ 1 h 361"/>
                  <a:gd name="T62" fmla="*/ 1 w 362"/>
                  <a:gd name="T63" fmla="*/ 1 h 361"/>
                  <a:gd name="T64" fmla="*/ 1 w 362"/>
                  <a:gd name="T65" fmla="*/ 0 h 361"/>
                  <a:gd name="T66" fmla="*/ 1 w 362"/>
                  <a:gd name="T67" fmla="*/ 1 h 361"/>
                  <a:gd name="T68" fmla="*/ 1 w 362"/>
                  <a:gd name="T69" fmla="*/ 1 h 361"/>
                  <a:gd name="T70" fmla="*/ 1 w 362"/>
                  <a:gd name="T71" fmla="*/ 1 h 361"/>
                  <a:gd name="T72" fmla="*/ 1 w 362"/>
                  <a:gd name="T73" fmla="*/ 1 h 361"/>
                  <a:gd name="T74" fmla="*/ 1 w 362"/>
                  <a:gd name="T75" fmla="*/ 1 h 361"/>
                  <a:gd name="T76" fmla="*/ 1 w 362"/>
                  <a:gd name="T77" fmla="*/ 1 h 361"/>
                  <a:gd name="T78" fmla="*/ 1 w 362"/>
                  <a:gd name="T79" fmla="*/ 1 h 361"/>
                  <a:gd name="T80" fmla="*/ 0 w 362"/>
                  <a:gd name="T81" fmla="*/ 1 h 361"/>
                  <a:gd name="T82" fmla="*/ 1 w 362"/>
                  <a:gd name="T83" fmla="*/ 1 h 361"/>
                  <a:gd name="T84" fmla="*/ 1 w 362"/>
                  <a:gd name="T85" fmla="*/ 1 h 361"/>
                  <a:gd name="T86" fmla="*/ 1 w 362"/>
                  <a:gd name="T87" fmla="*/ 1 h 361"/>
                  <a:gd name="T88" fmla="*/ 1 w 362"/>
                  <a:gd name="T89" fmla="*/ 1 h 361"/>
                  <a:gd name="T90" fmla="*/ 1 w 362"/>
                  <a:gd name="T91" fmla="*/ 1 h 361"/>
                  <a:gd name="T92" fmla="*/ 1 w 362"/>
                  <a:gd name="T93" fmla="*/ 1 h 361"/>
                  <a:gd name="T94" fmla="*/ 1 w 362"/>
                  <a:gd name="T95" fmla="*/ 1 h 361"/>
                  <a:gd name="T96" fmla="*/ 1 w 362"/>
                  <a:gd name="T97" fmla="*/ 1 h 361"/>
                  <a:gd name="T98" fmla="*/ 1 w 362"/>
                  <a:gd name="T99" fmla="*/ 1 h 361"/>
                  <a:gd name="T100" fmla="*/ 1 w 362"/>
                  <a:gd name="T101" fmla="*/ 1 h 361"/>
                  <a:gd name="T102" fmla="*/ 1 w 362"/>
                  <a:gd name="T103" fmla="*/ 1 h 361"/>
                  <a:gd name="T104" fmla="*/ 1 w 362"/>
                  <a:gd name="T105" fmla="*/ 1 h 361"/>
                  <a:gd name="T106" fmla="*/ 1 w 362"/>
                  <a:gd name="T107" fmla="*/ 1 h 361"/>
                  <a:gd name="T108" fmla="*/ 1 w 362"/>
                  <a:gd name="T109" fmla="*/ 1 h 361"/>
                  <a:gd name="T110" fmla="*/ 1 w 362"/>
                  <a:gd name="T111" fmla="*/ 1 h 361"/>
                  <a:gd name="T112" fmla="*/ 1 w 362"/>
                  <a:gd name="T113" fmla="*/ 1 h 361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62"/>
                  <a:gd name="T172" fmla="*/ 0 h 361"/>
                  <a:gd name="T173" fmla="*/ 362 w 362"/>
                  <a:gd name="T174" fmla="*/ 361 h 361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62" h="361">
                    <a:moveTo>
                      <a:pt x="181" y="361"/>
                    </a:moveTo>
                    <a:lnTo>
                      <a:pt x="200" y="360"/>
                    </a:lnTo>
                    <a:lnTo>
                      <a:pt x="217" y="358"/>
                    </a:lnTo>
                    <a:lnTo>
                      <a:pt x="234" y="353"/>
                    </a:lnTo>
                    <a:lnTo>
                      <a:pt x="250" y="348"/>
                    </a:lnTo>
                    <a:lnTo>
                      <a:pt x="266" y="341"/>
                    </a:lnTo>
                    <a:lnTo>
                      <a:pt x="281" y="332"/>
                    </a:lnTo>
                    <a:lnTo>
                      <a:pt x="295" y="321"/>
                    </a:lnTo>
                    <a:lnTo>
                      <a:pt x="309" y="309"/>
                    </a:lnTo>
                    <a:lnTo>
                      <a:pt x="322" y="296"/>
                    </a:lnTo>
                    <a:lnTo>
                      <a:pt x="332" y="281"/>
                    </a:lnTo>
                    <a:lnTo>
                      <a:pt x="341" y="266"/>
                    </a:lnTo>
                    <a:lnTo>
                      <a:pt x="348" y="250"/>
                    </a:lnTo>
                    <a:lnTo>
                      <a:pt x="354" y="234"/>
                    </a:lnTo>
                    <a:lnTo>
                      <a:pt x="359" y="216"/>
                    </a:lnTo>
                    <a:lnTo>
                      <a:pt x="361" y="199"/>
                    </a:lnTo>
                    <a:lnTo>
                      <a:pt x="362" y="181"/>
                    </a:lnTo>
                    <a:lnTo>
                      <a:pt x="361" y="162"/>
                    </a:lnTo>
                    <a:lnTo>
                      <a:pt x="359" y="145"/>
                    </a:lnTo>
                    <a:lnTo>
                      <a:pt x="354" y="128"/>
                    </a:lnTo>
                    <a:lnTo>
                      <a:pt x="348" y="112"/>
                    </a:lnTo>
                    <a:lnTo>
                      <a:pt x="341" y="95"/>
                    </a:lnTo>
                    <a:lnTo>
                      <a:pt x="332" y="80"/>
                    </a:lnTo>
                    <a:lnTo>
                      <a:pt x="322" y="67"/>
                    </a:lnTo>
                    <a:lnTo>
                      <a:pt x="309" y="53"/>
                    </a:lnTo>
                    <a:lnTo>
                      <a:pt x="295" y="41"/>
                    </a:lnTo>
                    <a:lnTo>
                      <a:pt x="281" y="31"/>
                    </a:lnTo>
                    <a:lnTo>
                      <a:pt x="266" y="22"/>
                    </a:lnTo>
                    <a:lnTo>
                      <a:pt x="250" y="14"/>
                    </a:lnTo>
                    <a:lnTo>
                      <a:pt x="234" y="8"/>
                    </a:lnTo>
                    <a:lnTo>
                      <a:pt x="217" y="3"/>
                    </a:lnTo>
                    <a:lnTo>
                      <a:pt x="200" y="1"/>
                    </a:lnTo>
                    <a:lnTo>
                      <a:pt x="181" y="0"/>
                    </a:lnTo>
                    <a:lnTo>
                      <a:pt x="144" y="3"/>
                    </a:lnTo>
                    <a:lnTo>
                      <a:pt x="111" y="14"/>
                    </a:lnTo>
                    <a:lnTo>
                      <a:pt x="80" y="31"/>
                    </a:lnTo>
                    <a:lnTo>
                      <a:pt x="53" y="53"/>
                    </a:lnTo>
                    <a:lnTo>
                      <a:pt x="31" y="80"/>
                    </a:lnTo>
                    <a:lnTo>
                      <a:pt x="14" y="110"/>
                    </a:lnTo>
                    <a:lnTo>
                      <a:pt x="4" y="145"/>
                    </a:lnTo>
                    <a:lnTo>
                      <a:pt x="0" y="181"/>
                    </a:lnTo>
                    <a:lnTo>
                      <a:pt x="1" y="199"/>
                    </a:lnTo>
                    <a:lnTo>
                      <a:pt x="4" y="216"/>
                    </a:lnTo>
                    <a:lnTo>
                      <a:pt x="8" y="234"/>
                    </a:lnTo>
                    <a:lnTo>
                      <a:pt x="14" y="250"/>
                    </a:lnTo>
                    <a:lnTo>
                      <a:pt x="21" y="266"/>
                    </a:lnTo>
                    <a:lnTo>
                      <a:pt x="30" y="281"/>
                    </a:lnTo>
                    <a:lnTo>
                      <a:pt x="41" y="296"/>
                    </a:lnTo>
                    <a:lnTo>
                      <a:pt x="53" y="309"/>
                    </a:lnTo>
                    <a:lnTo>
                      <a:pt x="67" y="321"/>
                    </a:lnTo>
                    <a:lnTo>
                      <a:pt x="81" y="332"/>
                    </a:lnTo>
                    <a:lnTo>
                      <a:pt x="96" y="341"/>
                    </a:lnTo>
                    <a:lnTo>
                      <a:pt x="112" y="348"/>
                    </a:lnTo>
                    <a:lnTo>
                      <a:pt x="128" y="353"/>
                    </a:lnTo>
                    <a:lnTo>
                      <a:pt x="145" y="358"/>
                    </a:lnTo>
                    <a:lnTo>
                      <a:pt x="163" y="360"/>
                    </a:lnTo>
                    <a:lnTo>
                      <a:pt x="181" y="3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8" name="Freeform 19"/>
              <p:cNvSpPr/>
              <p:nvPr/>
            </p:nvSpPr>
            <p:spPr bwMode="auto">
              <a:xfrm>
                <a:off x="816" y="2370"/>
                <a:ext cx="87" cy="88"/>
              </a:xfrm>
              <a:custGeom>
                <a:avLst/>
                <a:gdLst>
                  <a:gd name="T0" fmla="*/ 0 w 175"/>
                  <a:gd name="T1" fmla="*/ 1 h 175"/>
                  <a:gd name="T2" fmla="*/ 0 w 175"/>
                  <a:gd name="T3" fmla="*/ 1 h 175"/>
                  <a:gd name="T4" fmla="*/ 0 w 175"/>
                  <a:gd name="T5" fmla="*/ 1 h 175"/>
                  <a:gd name="T6" fmla="*/ 0 w 175"/>
                  <a:gd name="T7" fmla="*/ 1 h 175"/>
                  <a:gd name="T8" fmla="*/ 0 w 175"/>
                  <a:gd name="T9" fmla="*/ 1 h 175"/>
                  <a:gd name="T10" fmla="*/ 0 w 175"/>
                  <a:gd name="T11" fmla="*/ 1 h 175"/>
                  <a:gd name="T12" fmla="*/ 0 w 175"/>
                  <a:gd name="T13" fmla="*/ 1 h 175"/>
                  <a:gd name="T14" fmla="*/ 0 w 175"/>
                  <a:gd name="T15" fmla="*/ 1 h 175"/>
                  <a:gd name="T16" fmla="*/ 0 w 175"/>
                  <a:gd name="T17" fmla="*/ 1 h 175"/>
                  <a:gd name="T18" fmla="*/ 0 w 175"/>
                  <a:gd name="T19" fmla="*/ 1 h 175"/>
                  <a:gd name="T20" fmla="*/ 0 w 175"/>
                  <a:gd name="T21" fmla="*/ 1 h 175"/>
                  <a:gd name="T22" fmla="*/ 0 w 175"/>
                  <a:gd name="T23" fmla="*/ 0 h 175"/>
                  <a:gd name="T24" fmla="*/ 0 w 175"/>
                  <a:gd name="T25" fmla="*/ 0 h 175"/>
                  <a:gd name="T26" fmla="*/ 0 w 175"/>
                  <a:gd name="T27" fmla="*/ 0 h 175"/>
                  <a:gd name="T28" fmla="*/ 0 w 175"/>
                  <a:gd name="T29" fmla="*/ 1 h 175"/>
                  <a:gd name="T30" fmla="*/ 0 w 175"/>
                  <a:gd name="T31" fmla="*/ 1 h 175"/>
                  <a:gd name="T32" fmla="*/ 0 w 175"/>
                  <a:gd name="T33" fmla="*/ 1 h 175"/>
                  <a:gd name="T34" fmla="*/ 0 w 175"/>
                  <a:gd name="T35" fmla="*/ 1 h 175"/>
                  <a:gd name="T36" fmla="*/ 0 w 175"/>
                  <a:gd name="T37" fmla="*/ 1 h 175"/>
                  <a:gd name="T38" fmla="*/ 0 w 175"/>
                  <a:gd name="T39" fmla="*/ 1 h 175"/>
                  <a:gd name="T40" fmla="*/ 0 w 175"/>
                  <a:gd name="T41" fmla="*/ 1 h 175"/>
                  <a:gd name="T42" fmla="*/ 0 w 175"/>
                  <a:gd name="T43" fmla="*/ 1 h 175"/>
                  <a:gd name="T44" fmla="*/ 0 w 175"/>
                  <a:gd name="T45" fmla="*/ 1 h 175"/>
                  <a:gd name="T46" fmla="*/ 0 w 175"/>
                  <a:gd name="T47" fmla="*/ 1 h 175"/>
                  <a:gd name="T48" fmla="*/ 0 w 175"/>
                  <a:gd name="T49" fmla="*/ 1 h 175"/>
                  <a:gd name="T50" fmla="*/ 0 w 175"/>
                  <a:gd name="T51" fmla="*/ 1 h 175"/>
                  <a:gd name="T52" fmla="*/ 0 w 175"/>
                  <a:gd name="T53" fmla="*/ 1 h 175"/>
                  <a:gd name="T54" fmla="*/ 0 w 175"/>
                  <a:gd name="T55" fmla="*/ 1 h 175"/>
                  <a:gd name="T56" fmla="*/ 0 w 175"/>
                  <a:gd name="T57" fmla="*/ 1 h 175"/>
                  <a:gd name="T58" fmla="*/ 0 w 175"/>
                  <a:gd name="T59" fmla="*/ 1 h 175"/>
                  <a:gd name="T60" fmla="*/ 0 w 175"/>
                  <a:gd name="T61" fmla="*/ 1 h 175"/>
                  <a:gd name="T62" fmla="*/ 0 w 175"/>
                  <a:gd name="T63" fmla="*/ 1 h 175"/>
                  <a:gd name="T64" fmla="*/ 0 w 175"/>
                  <a:gd name="T65" fmla="*/ 1 h 175"/>
                  <a:gd name="T66" fmla="*/ 0 w 175"/>
                  <a:gd name="T67" fmla="*/ 1 h 175"/>
                  <a:gd name="T68" fmla="*/ 0 w 175"/>
                  <a:gd name="T69" fmla="*/ 1 h 175"/>
                  <a:gd name="T70" fmla="*/ 0 w 175"/>
                  <a:gd name="T71" fmla="*/ 1 h 175"/>
                  <a:gd name="T72" fmla="*/ 0 w 175"/>
                  <a:gd name="T73" fmla="*/ 1 h 175"/>
                  <a:gd name="T74" fmla="*/ 0 w 175"/>
                  <a:gd name="T75" fmla="*/ 1 h 175"/>
                  <a:gd name="T76" fmla="*/ 0 w 175"/>
                  <a:gd name="T77" fmla="*/ 1 h 175"/>
                  <a:gd name="T78" fmla="*/ 0 w 175"/>
                  <a:gd name="T79" fmla="*/ 1 h 175"/>
                  <a:gd name="T80" fmla="*/ 0 w 175"/>
                  <a:gd name="T81" fmla="*/ 1 h 175"/>
                  <a:gd name="T82" fmla="*/ 0 w 175"/>
                  <a:gd name="T83" fmla="*/ 1 h 175"/>
                  <a:gd name="T84" fmla="*/ 0 w 175"/>
                  <a:gd name="T85" fmla="*/ 1 h 175"/>
                  <a:gd name="T86" fmla="*/ 0 w 175"/>
                  <a:gd name="T87" fmla="*/ 1 h 175"/>
                  <a:gd name="T88" fmla="*/ 0 w 175"/>
                  <a:gd name="T89" fmla="*/ 1 h 17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75"/>
                  <a:gd name="T136" fmla="*/ 0 h 175"/>
                  <a:gd name="T137" fmla="*/ 175 w 175"/>
                  <a:gd name="T138" fmla="*/ 175 h 175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75" h="175">
                    <a:moveTo>
                      <a:pt x="0" y="88"/>
                    </a:moveTo>
                    <a:lnTo>
                      <a:pt x="1" y="70"/>
                    </a:lnTo>
                    <a:lnTo>
                      <a:pt x="7" y="54"/>
                    </a:lnTo>
                    <a:lnTo>
                      <a:pt x="15" y="39"/>
                    </a:lnTo>
                    <a:lnTo>
                      <a:pt x="25" y="27"/>
                    </a:lnTo>
                    <a:lnTo>
                      <a:pt x="32" y="21"/>
                    </a:lnTo>
                    <a:lnTo>
                      <a:pt x="39" y="15"/>
                    </a:lnTo>
                    <a:lnTo>
                      <a:pt x="46" y="10"/>
                    </a:lnTo>
                    <a:lnTo>
                      <a:pt x="54" y="7"/>
                    </a:lnTo>
                    <a:lnTo>
                      <a:pt x="62" y="4"/>
                    </a:lnTo>
                    <a:lnTo>
                      <a:pt x="70" y="1"/>
                    </a:lnTo>
                    <a:lnTo>
                      <a:pt x="79" y="0"/>
                    </a:lnTo>
                    <a:lnTo>
                      <a:pt x="87" y="0"/>
                    </a:lnTo>
                    <a:lnTo>
                      <a:pt x="95" y="0"/>
                    </a:lnTo>
                    <a:lnTo>
                      <a:pt x="104" y="1"/>
                    </a:lnTo>
                    <a:lnTo>
                      <a:pt x="113" y="4"/>
                    </a:lnTo>
                    <a:lnTo>
                      <a:pt x="121" y="7"/>
                    </a:lnTo>
                    <a:lnTo>
                      <a:pt x="129" y="10"/>
                    </a:lnTo>
                    <a:lnTo>
                      <a:pt x="136" y="15"/>
                    </a:lnTo>
                    <a:lnTo>
                      <a:pt x="143" y="21"/>
                    </a:lnTo>
                    <a:lnTo>
                      <a:pt x="149" y="27"/>
                    </a:lnTo>
                    <a:lnTo>
                      <a:pt x="160" y="39"/>
                    </a:lnTo>
                    <a:lnTo>
                      <a:pt x="168" y="54"/>
                    </a:lnTo>
                    <a:lnTo>
                      <a:pt x="174" y="70"/>
                    </a:lnTo>
                    <a:lnTo>
                      <a:pt x="175" y="88"/>
                    </a:lnTo>
                    <a:lnTo>
                      <a:pt x="172" y="105"/>
                    </a:lnTo>
                    <a:lnTo>
                      <a:pt x="168" y="122"/>
                    </a:lnTo>
                    <a:lnTo>
                      <a:pt x="160" y="137"/>
                    </a:lnTo>
                    <a:lnTo>
                      <a:pt x="149" y="150"/>
                    </a:lnTo>
                    <a:lnTo>
                      <a:pt x="137" y="160"/>
                    </a:lnTo>
                    <a:lnTo>
                      <a:pt x="122" y="168"/>
                    </a:lnTo>
                    <a:lnTo>
                      <a:pt x="104" y="173"/>
                    </a:lnTo>
                    <a:lnTo>
                      <a:pt x="87" y="175"/>
                    </a:lnTo>
                    <a:lnTo>
                      <a:pt x="79" y="175"/>
                    </a:lnTo>
                    <a:lnTo>
                      <a:pt x="70" y="174"/>
                    </a:lnTo>
                    <a:lnTo>
                      <a:pt x="62" y="172"/>
                    </a:lnTo>
                    <a:lnTo>
                      <a:pt x="54" y="169"/>
                    </a:lnTo>
                    <a:lnTo>
                      <a:pt x="46" y="166"/>
                    </a:lnTo>
                    <a:lnTo>
                      <a:pt x="39" y="161"/>
                    </a:lnTo>
                    <a:lnTo>
                      <a:pt x="32" y="156"/>
                    </a:lnTo>
                    <a:lnTo>
                      <a:pt x="25" y="150"/>
                    </a:lnTo>
                    <a:lnTo>
                      <a:pt x="15" y="137"/>
                    </a:lnTo>
                    <a:lnTo>
                      <a:pt x="7" y="122"/>
                    </a:lnTo>
                    <a:lnTo>
                      <a:pt x="1" y="105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69" name="Freeform 20"/>
              <p:cNvSpPr/>
              <p:nvPr/>
            </p:nvSpPr>
            <p:spPr bwMode="auto">
              <a:xfrm>
                <a:off x="626" y="2323"/>
                <a:ext cx="181" cy="181"/>
              </a:xfrm>
              <a:custGeom>
                <a:avLst/>
                <a:gdLst>
                  <a:gd name="T0" fmla="*/ 1 w 362"/>
                  <a:gd name="T1" fmla="*/ 1 h 361"/>
                  <a:gd name="T2" fmla="*/ 1 w 362"/>
                  <a:gd name="T3" fmla="*/ 1 h 361"/>
                  <a:gd name="T4" fmla="*/ 1 w 362"/>
                  <a:gd name="T5" fmla="*/ 1 h 361"/>
                  <a:gd name="T6" fmla="*/ 1 w 362"/>
                  <a:gd name="T7" fmla="*/ 1 h 361"/>
                  <a:gd name="T8" fmla="*/ 1 w 362"/>
                  <a:gd name="T9" fmla="*/ 1 h 361"/>
                  <a:gd name="T10" fmla="*/ 1 w 362"/>
                  <a:gd name="T11" fmla="*/ 1 h 361"/>
                  <a:gd name="T12" fmla="*/ 1 w 362"/>
                  <a:gd name="T13" fmla="*/ 1 h 361"/>
                  <a:gd name="T14" fmla="*/ 1 w 362"/>
                  <a:gd name="T15" fmla="*/ 1 h 361"/>
                  <a:gd name="T16" fmla="*/ 1 w 362"/>
                  <a:gd name="T17" fmla="*/ 1 h 361"/>
                  <a:gd name="T18" fmla="*/ 1 w 362"/>
                  <a:gd name="T19" fmla="*/ 1 h 361"/>
                  <a:gd name="T20" fmla="*/ 1 w 362"/>
                  <a:gd name="T21" fmla="*/ 1 h 361"/>
                  <a:gd name="T22" fmla="*/ 1 w 362"/>
                  <a:gd name="T23" fmla="*/ 1 h 361"/>
                  <a:gd name="T24" fmla="*/ 1 w 362"/>
                  <a:gd name="T25" fmla="*/ 1 h 361"/>
                  <a:gd name="T26" fmla="*/ 1 w 362"/>
                  <a:gd name="T27" fmla="*/ 1 h 361"/>
                  <a:gd name="T28" fmla="*/ 1 w 362"/>
                  <a:gd name="T29" fmla="*/ 1 h 361"/>
                  <a:gd name="T30" fmla="*/ 1 w 362"/>
                  <a:gd name="T31" fmla="*/ 1 h 361"/>
                  <a:gd name="T32" fmla="*/ 1 w 362"/>
                  <a:gd name="T33" fmla="*/ 1 h 361"/>
                  <a:gd name="T34" fmla="*/ 1 w 362"/>
                  <a:gd name="T35" fmla="*/ 1 h 361"/>
                  <a:gd name="T36" fmla="*/ 1 w 362"/>
                  <a:gd name="T37" fmla="*/ 1 h 361"/>
                  <a:gd name="T38" fmla="*/ 1 w 362"/>
                  <a:gd name="T39" fmla="*/ 1 h 361"/>
                  <a:gd name="T40" fmla="*/ 1 w 362"/>
                  <a:gd name="T41" fmla="*/ 1 h 361"/>
                  <a:gd name="T42" fmla="*/ 1 w 362"/>
                  <a:gd name="T43" fmla="*/ 1 h 361"/>
                  <a:gd name="T44" fmla="*/ 1 w 362"/>
                  <a:gd name="T45" fmla="*/ 1 h 361"/>
                  <a:gd name="T46" fmla="*/ 1 w 362"/>
                  <a:gd name="T47" fmla="*/ 1 h 361"/>
                  <a:gd name="T48" fmla="*/ 1 w 362"/>
                  <a:gd name="T49" fmla="*/ 1 h 361"/>
                  <a:gd name="T50" fmla="*/ 1 w 362"/>
                  <a:gd name="T51" fmla="*/ 1 h 361"/>
                  <a:gd name="T52" fmla="*/ 1 w 362"/>
                  <a:gd name="T53" fmla="*/ 1 h 361"/>
                  <a:gd name="T54" fmla="*/ 1 w 362"/>
                  <a:gd name="T55" fmla="*/ 1 h 361"/>
                  <a:gd name="T56" fmla="*/ 1 w 362"/>
                  <a:gd name="T57" fmla="*/ 1 h 361"/>
                  <a:gd name="T58" fmla="*/ 1 w 362"/>
                  <a:gd name="T59" fmla="*/ 1 h 361"/>
                  <a:gd name="T60" fmla="*/ 1 w 362"/>
                  <a:gd name="T61" fmla="*/ 1 h 361"/>
                  <a:gd name="T62" fmla="*/ 1 w 362"/>
                  <a:gd name="T63" fmla="*/ 1 h 361"/>
                  <a:gd name="T64" fmla="*/ 1 w 362"/>
                  <a:gd name="T65" fmla="*/ 0 h 361"/>
                  <a:gd name="T66" fmla="*/ 1 w 362"/>
                  <a:gd name="T67" fmla="*/ 1 h 361"/>
                  <a:gd name="T68" fmla="*/ 1 w 362"/>
                  <a:gd name="T69" fmla="*/ 1 h 361"/>
                  <a:gd name="T70" fmla="*/ 1 w 362"/>
                  <a:gd name="T71" fmla="*/ 1 h 361"/>
                  <a:gd name="T72" fmla="*/ 1 w 362"/>
                  <a:gd name="T73" fmla="*/ 1 h 361"/>
                  <a:gd name="T74" fmla="*/ 1 w 362"/>
                  <a:gd name="T75" fmla="*/ 1 h 361"/>
                  <a:gd name="T76" fmla="*/ 1 w 362"/>
                  <a:gd name="T77" fmla="*/ 1 h 361"/>
                  <a:gd name="T78" fmla="*/ 1 w 362"/>
                  <a:gd name="T79" fmla="*/ 1 h 361"/>
                  <a:gd name="T80" fmla="*/ 0 w 362"/>
                  <a:gd name="T81" fmla="*/ 1 h 361"/>
                  <a:gd name="T82" fmla="*/ 1 w 362"/>
                  <a:gd name="T83" fmla="*/ 1 h 361"/>
                  <a:gd name="T84" fmla="*/ 1 w 362"/>
                  <a:gd name="T85" fmla="*/ 1 h 361"/>
                  <a:gd name="T86" fmla="*/ 1 w 362"/>
                  <a:gd name="T87" fmla="*/ 1 h 361"/>
                  <a:gd name="T88" fmla="*/ 1 w 362"/>
                  <a:gd name="T89" fmla="*/ 1 h 361"/>
                  <a:gd name="T90" fmla="*/ 1 w 362"/>
                  <a:gd name="T91" fmla="*/ 1 h 361"/>
                  <a:gd name="T92" fmla="*/ 1 w 362"/>
                  <a:gd name="T93" fmla="*/ 1 h 361"/>
                  <a:gd name="T94" fmla="*/ 1 w 362"/>
                  <a:gd name="T95" fmla="*/ 1 h 361"/>
                  <a:gd name="T96" fmla="*/ 1 w 362"/>
                  <a:gd name="T97" fmla="*/ 1 h 361"/>
                  <a:gd name="T98" fmla="*/ 1 w 362"/>
                  <a:gd name="T99" fmla="*/ 1 h 361"/>
                  <a:gd name="T100" fmla="*/ 1 w 362"/>
                  <a:gd name="T101" fmla="*/ 1 h 361"/>
                  <a:gd name="T102" fmla="*/ 1 w 362"/>
                  <a:gd name="T103" fmla="*/ 1 h 361"/>
                  <a:gd name="T104" fmla="*/ 1 w 362"/>
                  <a:gd name="T105" fmla="*/ 1 h 361"/>
                  <a:gd name="T106" fmla="*/ 1 w 362"/>
                  <a:gd name="T107" fmla="*/ 1 h 361"/>
                  <a:gd name="T108" fmla="*/ 1 w 362"/>
                  <a:gd name="T109" fmla="*/ 1 h 361"/>
                  <a:gd name="T110" fmla="*/ 1 w 362"/>
                  <a:gd name="T111" fmla="*/ 1 h 361"/>
                  <a:gd name="T112" fmla="*/ 1 w 362"/>
                  <a:gd name="T113" fmla="*/ 1 h 361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w 362"/>
                  <a:gd name="T172" fmla="*/ 0 h 361"/>
                  <a:gd name="T173" fmla="*/ 362 w 362"/>
                  <a:gd name="T174" fmla="*/ 361 h 361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T171" t="T172" r="T173" b="T174"/>
                <a:pathLst>
                  <a:path w="362" h="361">
                    <a:moveTo>
                      <a:pt x="181" y="361"/>
                    </a:moveTo>
                    <a:lnTo>
                      <a:pt x="200" y="360"/>
                    </a:lnTo>
                    <a:lnTo>
                      <a:pt x="217" y="358"/>
                    </a:lnTo>
                    <a:lnTo>
                      <a:pt x="234" y="353"/>
                    </a:lnTo>
                    <a:lnTo>
                      <a:pt x="250" y="348"/>
                    </a:lnTo>
                    <a:lnTo>
                      <a:pt x="267" y="341"/>
                    </a:lnTo>
                    <a:lnTo>
                      <a:pt x="282" y="332"/>
                    </a:lnTo>
                    <a:lnTo>
                      <a:pt x="297" y="321"/>
                    </a:lnTo>
                    <a:lnTo>
                      <a:pt x="309" y="309"/>
                    </a:lnTo>
                    <a:lnTo>
                      <a:pt x="322" y="296"/>
                    </a:lnTo>
                    <a:lnTo>
                      <a:pt x="332" y="281"/>
                    </a:lnTo>
                    <a:lnTo>
                      <a:pt x="341" y="266"/>
                    </a:lnTo>
                    <a:lnTo>
                      <a:pt x="348" y="250"/>
                    </a:lnTo>
                    <a:lnTo>
                      <a:pt x="354" y="234"/>
                    </a:lnTo>
                    <a:lnTo>
                      <a:pt x="359" y="216"/>
                    </a:lnTo>
                    <a:lnTo>
                      <a:pt x="361" y="199"/>
                    </a:lnTo>
                    <a:lnTo>
                      <a:pt x="362" y="181"/>
                    </a:lnTo>
                    <a:lnTo>
                      <a:pt x="361" y="162"/>
                    </a:lnTo>
                    <a:lnTo>
                      <a:pt x="359" y="145"/>
                    </a:lnTo>
                    <a:lnTo>
                      <a:pt x="354" y="128"/>
                    </a:lnTo>
                    <a:lnTo>
                      <a:pt x="348" y="112"/>
                    </a:lnTo>
                    <a:lnTo>
                      <a:pt x="341" y="95"/>
                    </a:lnTo>
                    <a:lnTo>
                      <a:pt x="332" y="80"/>
                    </a:lnTo>
                    <a:lnTo>
                      <a:pt x="322" y="67"/>
                    </a:lnTo>
                    <a:lnTo>
                      <a:pt x="309" y="53"/>
                    </a:lnTo>
                    <a:lnTo>
                      <a:pt x="297" y="41"/>
                    </a:lnTo>
                    <a:lnTo>
                      <a:pt x="282" y="31"/>
                    </a:lnTo>
                    <a:lnTo>
                      <a:pt x="267" y="22"/>
                    </a:lnTo>
                    <a:lnTo>
                      <a:pt x="250" y="14"/>
                    </a:lnTo>
                    <a:lnTo>
                      <a:pt x="234" y="8"/>
                    </a:lnTo>
                    <a:lnTo>
                      <a:pt x="217" y="3"/>
                    </a:lnTo>
                    <a:lnTo>
                      <a:pt x="200" y="1"/>
                    </a:lnTo>
                    <a:lnTo>
                      <a:pt x="181" y="0"/>
                    </a:lnTo>
                    <a:lnTo>
                      <a:pt x="146" y="3"/>
                    </a:lnTo>
                    <a:lnTo>
                      <a:pt x="111" y="14"/>
                    </a:lnTo>
                    <a:lnTo>
                      <a:pt x="81" y="31"/>
                    </a:lnTo>
                    <a:lnTo>
                      <a:pt x="53" y="53"/>
                    </a:lnTo>
                    <a:lnTo>
                      <a:pt x="32" y="80"/>
                    </a:lnTo>
                    <a:lnTo>
                      <a:pt x="14" y="110"/>
                    </a:lnTo>
                    <a:lnTo>
                      <a:pt x="4" y="145"/>
                    </a:lnTo>
                    <a:lnTo>
                      <a:pt x="0" y="181"/>
                    </a:lnTo>
                    <a:lnTo>
                      <a:pt x="2" y="199"/>
                    </a:lnTo>
                    <a:lnTo>
                      <a:pt x="4" y="216"/>
                    </a:lnTo>
                    <a:lnTo>
                      <a:pt x="9" y="234"/>
                    </a:lnTo>
                    <a:lnTo>
                      <a:pt x="14" y="250"/>
                    </a:lnTo>
                    <a:lnTo>
                      <a:pt x="21" y="266"/>
                    </a:lnTo>
                    <a:lnTo>
                      <a:pt x="30" y="281"/>
                    </a:lnTo>
                    <a:lnTo>
                      <a:pt x="41" y="296"/>
                    </a:lnTo>
                    <a:lnTo>
                      <a:pt x="53" y="309"/>
                    </a:lnTo>
                    <a:lnTo>
                      <a:pt x="67" y="321"/>
                    </a:lnTo>
                    <a:lnTo>
                      <a:pt x="81" y="332"/>
                    </a:lnTo>
                    <a:lnTo>
                      <a:pt x="96" y="341"/>
                    </a:lnTo>
                    <a:lnTo>
                      <a:pt x="112" y="348"/>
                    </a:lnTo>
                    <a:lnTo>
                      <a:pt x="128" y="353"/>
                    </a:lnTo>
                    <a:lnTo>
                      <a:pt x="146" y="358"/>
                    </a:lnTo>
                    <a:lnTo>
                      <a:pt x="163" y="360"/>
                    </a:lnTo>
                    <a:lnTo>
                      <a:pt x="181" y="36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0" name="Freeform 21"/>
              <p:cNvSpPr/>
              <p:nvPr/>
            </p:nvSpPr>
            <p:spPr bwMode="auto">
              <a:xfrm>
                <a:off x="672" y="2370"/>
                <a:ext cx="88" cy="88"/>
              </a:xfrm>
              <a:custGeom>
                <a:avLst/>
                <a:gdLst>
                  <a:gd name="T0" fmla="*/ 0 w 175"/>
                  <a:gd name="T1" fmla="*/ 1 h 175"/>
                  <a:gd name="T2" fmla="*/ 1 w 175"/>
                  <a:gd name="T3" fmla="*/ 1 h 175"/>
                  <a:gd name="T4" fmla="*/ 1 w 175"/>
                  <a:gd name="T5" fmla="*/ 1 h 175"/>
                  <a:gd name="T6" fmla="*/ 1 w 175"/>
                  <a:gd name="T7" fmla="*/ 1 h 175"/>
                  <a:gd name="T8" fmla="*/ 1 w 175"/>
                  <a:gd name="T9" fmla="*/ 1 h 175"/>
                  <a:gd name="T10" fmla="*/ 1 w 175"/>
                  <a:gd name="T11" fmla="*/ 1 h 175"/>
                  <a:gd name="T12" fmla="*/ 1 w 175"/>
                  <a:gd name="T13" fmla="*/ 1 h 175"/>
                  <a:gd name="T14" fmla="*/ 1 w 175"/>
                  <a:gd name="T15" fmla="*/ 1 h 175"/>
                  <a:gd name="T16" fmla="*/ 1 w 175"/>
                  <a:gd name="T17" fmla="*/ 1 h 175"/>
                  <a:gd name="T18" fmla="*/ 1 w 175"/>
                  <a:gd name="T19" fmla="*/ 1 h 175"/>
                  <a:gd name="T20" fmla="*/ 1 w 175"/>
                  <a:gd name="T21" fmla="*/ 1 h 175"/>
                  <a:gd name="T22" fmla="*/ 1 w 175"/>
                  <a:gd name="T23" fmla="*/ 0 h 175"/>
                  <a:gd name="T24" fmla="*/ 1 w 175"/>
                  <a:gd name="T25" fmla="*/ 0 h 175"/>
                  <a:gd name="T26" fmla="*/ 1 w 175"/>
                  <a:gd name="T27" fmla="*/ 0 h 175"/>
                  <a:gd name="T28" fmla="*/ 1 w 175"/>
                  <a:gd name="T29" fmla="*/ 1 h 175"/>
                  <a:gd name="T30" fmla="*/ 1 w 175"/>
                  <a:gd name="T31" fmla="*/ 1 h 175"/>
                  <a:gd name="T32" fmla="*/ 1 w 175"/>
                  <a:gd name="T33" fmla="*/ 1 h 175"/>
                  <a:gd name="T34" fmla="*/ 1 w 175"/>
                  <a:gd name="T35" fmla="*/ 1 h 175"/>
                  <a:gd name="T36" fmla="*/ 1 w 175"/>
                  <a:gd name="T37" fmla="*/ 1 h 175"/>
                  <a:gd name="T38" fmla="*/ 1 w 175"/>
                  <a:gd name="T39" fmla="*/ 1 h 175"/>
                  <a:gd name="T40" fmla="*/ 1 w 175"/>
                  <a:gd name="T41" fmla="*/ 1 h 175"/>
                  <a:gd name="T42" fmla="*/ 1 w 175"/>
                  <a:gd name="T43" fmla="*/ 1 h 175"/>
                  <a:gd name="T44" fmla="*/ 1 w 175"/>
                  <a:gd name="T45" fmla="*/ 1 h 175"/>
                  <a:gd name="T46" fmla="*/ 1 w 175"/>
                  <a:gd name="T47" fmla="*/ 1 h 175"/>
                  <a:gd name="T48" fmla="*/ 1 w 175"/>
                  <a:gd name="T49" fmla="*/ 1 h 175"/>
                  <a:gd name="T50" fmla="*/ 1 w 175"/>
                  <a:gd name="T51" fmla="*/ 1 h 175"/>
                  <a:gd name="T52" fmla="*/ 1 w 175"/>
                  <a:gd name="T53" fmla="*/ 1 h 175"/>
                  <a:gd name="T54" fmla="*/ 1 w 175"/>
                  <a:gd name="T55" fmla="*/ 1 h 175"/>
                  <a:gd name="T56" fmla="*/ 1 w 175"/>
                  <a:gd name="T57" fmla="*/ 1 h 175"/>
                  <a:gd name="T58" fmla="*/ 1 w 175"/>
                  <a:gd name="T59" fmla="*/ 1 h 175"/>
                  <a:gd name="T60" fmla="*/ 1 w 175"/>
                  <a:gd name="T61" fmla="*/ 1 h 175"/>
                  <a:gd name="T62" fmla="*/ 1 w 175"/>
                  <a:gd name="T63" fmla="*/ 1 h 175"/>
                  <a:gd name="T64" fmla="*/ 1 w 175"/>
                  <a:gd name="T65" fmla="*/ 1 h 175"/>
                  <a:gd name="T66" fmla="*/ 1 w 175"/>
                  <a:gd name="T67" fmla="*/ 1 h 175"/>
                  <a:gd name="T68" fmla="*/ 1 w 175"/>
                  <a:gd name="T69" fmla="*/ 1 h 175"/>
                  <a:gd name="T70" fmla="*/ 1 w 175"/>
                  <a:gd name="T71" fmla="*/ 1 h 175"/>
                  <a:gd name="T72" fmla="*/ 1 w 175"/>
                  <a:gd name="T73" fmla="*/ 1 h 175"/>
                  <a:gd name="T74" fmla="*/ 1 w 175"/>
                  <a:gd name="T75" fmla="*/ 1 h 175"/>
                  <a:gd name="T76" fmla="*/ 1 w 175"/>
                  <a:gd name="T77" fmla="*/ 1 h 175"/>
                  <a:gd name="T78" fmla="*/ 1 w 175"/>
                  <a:gd name="T79" fmla="*/ 1 h 175"/>
                  <a:gd name="T80" fmla="*/ 1 w 175"/>
                  <a:gd name="T81" fmla="*/ 1 h 175"/>
                  <a:gd name="T82" fmla="*/ 1 w 175"/>
                  <a:gd name="T83" fmla="*/ 1 h 175"/>
                  <a:gd name="T84" fmla="*/ 1 w 175"/>
                  <a:gd name="T85" fmla="*/ 1 h 175"/>
                  <a:gd name="T86" fmla="*/ 1 w 175"/>
                  <a:gd name="T87" fmla="*/ 1 h 175"/>
                  <a:gd name="T88" fmla="*/ 0 w 175"/>
                  <a:gd name="T89" fmla="*/ 1 h 17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75"/>
                  <a:gd name="T136" fmla="*/ 0 h 175"/>
                  <a:gd name="T137" fmla="*/ 175 w 175"/>
                  <a:gd name="T138" fmla="*/ 175 h 175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75" h="175">
                    <a:moveTo>
                      <a:pt x="0" y="88"/>
                    </a:moveTo>
                    <a:lnTo>
                      <a:pt x="1" y="70"/>
                    </a:lnTo>
                    <a:lnTo>
                      <a:pt x="7" y="54"/>
                    </a:lnTo>
                    <a:lnTo>
                      <a:pt x="15" y="39"/>
                    </a:lnTo>
                    <a:lnTo>
                      <a:pt x="25" y="27"/>
                    </a:lnTo>
                    <a:lnTo>
                      <a:pt x="32" y="21"/>
                    </a:lnTo>
                    <a:lnTo>
                      <a:pt x="39" y="15"/>
                    </a:lnTo>
                    <a:lnTo>
                      <a:pt x="46" y="10"/>
                    </a:lnTo>
                    <a:lnTo>
                      <a:pt x="54" y="7"/>
                    </a:lnTo>
                    <a:lnTo>
                      <a:pt x="62" y="4"/>
                    </a:lnTo>
                    <a:lnTo>
                      <a:pt x="70" y="1"/>
                    </a:lnTo>
                    <a:lnTo>
                      <a:pt x="79" y="0"/>
                    </a:lnTo>
                    <a:lnTo>
                      <a:pt x="87" y="0"/>
                    </a:lnTo>
                    <a:lnTo>
                      <a:pt x="95" y="0"/>
                    </a:lnTo>
                    <a:lnTo>
                      <a:pt x="105" y="1"/>
                    </a:lnTo>
                    <a:lnTo>
                      <a:pt x="113" y="4"/>
                    </a:lnTo>
                    <a:lnTo>
                      <a:pt x="121" y="7"/>
                    </a:lnTo>
                    <a:lnTo>
                      <a:pt x="129" y="10"/>
                    </a:lnTo>
                    <a:lnTo>
                      <a:pt x="136" y="15"/>
                    </a:lnTo>
                    <a:lnTo>
                      <a:pt x="143" y="21"/>
                    </a:lnTo>
                    <a:lnTo>
                      <a:pt x="150" y="27"/>
                    </a:lnTo>
                    <a:lnTo>
                      <a:pt x="160" y="39"/>
                    </a:lnTo>
                    <a:lnTo>
                      <a:pt x="168" y="54"/>
                    </a:lnTo>
                    <a:lnTo>
                      <a:pt x="174" y="70"/>
                    </a:lnTo>
                    <a:lnTo>
                      <a:pt x="175" y="88"/>
                    </a:lnTo>
                    <a:lnTo>
                      <a:pt x="173" y="105"/>
                    </a:lnTo>
                    <a:lnTo>
                      <a:pt x="168" y="122"/>
                    </a:lnTo>
                    <a:lnTo>
                      <a:pt x="160" y="137"/>
                    </a:lnTo>
                    <a:lnTo>
                      <a:pt x="150" y="150"/>
                    </a:lnTo>
                    <a:lnTo>
                      <a:pt x="137" y="160"/>
                    </a:lnTo>
                    <a:lnTo>
                      <a:pt x="122" y="168"/>
                    </a:lnTo>
                    <a:lnTo>
                      <a:pt x="105" y="173"/>
                    </a:lnTo>
                    <a:lnTo>
                      <a:pt x="87" y="175"/>
                    </a:lnTo>
                    <a:lnTo>
                      <a:pt x="79" y="175"/>
                    </a:lnTo>
                    <a:lnTo>
                      <a:pt x="70" y="174"/>
                    </a:lnTo>
                    <a:lnTo>
                      <a:pt x="62" y="172"/>
                    </a:lnTo>
                    <a:lnTo>
                      <a:pt x="54" y="169"/>
                    </a:lnTo>
                    <a:lnTo>
                      <a:pt x="46" y="166"/>
                    </a:lnTo>
                    <a:lnTo>
                      <a:pt x="39" y="161"/>
                    </a:lnTo>
                    <a:lnTo>
                      <a:pt x="32" y="156"/>
                    </a:lnTo>
                    <a:lnTo>
                      <a:pt x="25" y="150"/>
                    </a:lnTo>
                    <a:lnTo>
                      <a:pt x="15" y="137"/>
                    </a:lnTo>
                    <a:lnTo>
                      <a:pt x="7" y="122"/>
                    </a:lnTo>
                    <a:lnTo>
                      <a:pt x="1" y="105"/>
                    </a:lnTo>
                    <a:lnTo>
                      <a:pt x="0" y="8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1" name="Freeform 22"/>
              <p:cNvSpPr/>
              <p:nvPr/>
            </p:nvSpPr>
            <p:spPr bwMode="auto">
              <a:xfrm>
                <a:off x="848" y="2402"/>
                <a:ext cx="24" cy="24"/>
              </a:xfrm>
              <a:custGeom>
                <a:avLst/>
                <a:gdLst>
                  <a:gd name="T0" fmla="*/ 1 w 48"/>
                  <a:gd name="T1" fmla="*/ 1 h 47"/>
                  <a:gd name="T2" fmla="*/ 1 w 48"/>
                  <a:gd name="T3" fmla="*/ 1 h 47"/>
                  <a:gd name="T4" fmla="*/ 1 w 48"/>
                  <a:gd name="T5" fmla="*/ 1 h 47"/>
                  <a:gd name="T6" fmla="*/ 1 w 48"/>
                  <a:gd name="T7" fmla="*/ 1 h 47"/>
                  <a:gd name="T8" fmla="*/ 1 w 48"/>
                  <a:gd name="T9" fmla="*/ 1 h 47"/>
                  <a:gd name="T10" fmla="*/ 1 w 48"/>
                  <a:gd name="T11" fmla="*/ 1 h 47"/>
                  <a:gd name="T12" fmla="*/ 1 w 48"/>
                  <a:gd name="T13" fmla="*/ 1 h 47"/>
                  <a:gd name="T14" fmla="*/ 1 w 48"/>
                  <a:gd name="T15" fmla="*/ 1 h 47"/>
                  <a:gd name="T16" fmla="*/ 1 w 48"/>
                  <a:gd name="T17" fmla="*/ 0 h 47"/>
                  <a:gd name="T18" fmla="*/ 1 w 48"/>
                  <a:gd name="T19" fmla="*/ 1 h 47"/>
                  <a:gd name="T20" fmla="*/ 1 w 48"/>
                  <a:gd name="T21" fmla="*/ 1 h 47"/>
                  <a:gd name="T22" fmla="*/ 1 w 48"/>
                  <a:gd name="T23" fmla="*/ 1 h 47"/>
                  <a:gd name="T24" fmla="*/ 0 w 48"/>
                  <a:gd name="T25" fmla="*/ 1 h 47"/>
                  <a:gd name="T26" fmla="*/ 1 w 48"/>
                  <a:gd name="T27" fmla="*/ 1 h 47"/>
                  <a:gd name="T28" fmla="*/ 1 w 48"/>
                  <a:gd name="T29" fmla="*/ 1 h 47"/>
                  <a:gd name="T30" fmla="*/ 1 w 48"/>
                  <a:gd name="T31" fmla="*/ 1 h 47"/>
                  <a:gd name="T32" fmla="*/ 1 w 48"/>
                  <a:gd name="T33" fmla="*/ 1 h 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7"/>
                  <a:gd name="T53" fmla="*/ 48 w 48"/>
                  <a:gd name="T54" fmla="*/ 47 h 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7">
                    <a:moveTo>
                      <a:pt x="24" y="47"/>
                    </a:moveTo>
                    <a:lnTo>
                      <a:pt x="33" y="45"/>
                    </a:lnTo>
                    <a:lnTo>
                      <a:pt x="41" y="40"/>
                    </a:lnTo>
                    <a:lnTo>
                      <a:pt x="46" y="32"/>
                    </a:lnTo>
                    <a:lnTo>
                      <a:pt x="48" y="23"/>
                    </a:lnTo>
                    <a:lnTo>
                      <a:pt x="46" y="13"/>
                    </a:lnTo>
                    <a:lnTo>
                      <a:pt x="41" y="7"/>
                    </a:lnTo>
                    <a:lnTo>
                      <a:pt x="33" y="2"/>
                    </a:lnTo>
                    <a:lnTo>
                      <a:pt x="24" y="0"/>
                    </a:lnTo>
                    <a:lnTo>
                      <a:pt x="15" y="2"/>
                    </a:lnTo>
                    <a:lnTo>
                      <a:pt x="7" y="7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2"/>
                    </a:lnTo>
                    <a:lnTo>
                      <a:pt x="7" y="40"/>
                    </a:lnTo>
                    <a:lnTo>
                      <a:pt x="15" y="45"/>
                    </a:lnTo>
                    <a:lnTo>
                      <a:pt x="24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072" name="Freeform 23"/>
              <p:cNvSpPr/>
              <p:nvPr/>
            </p:nvSpPr>
            <p:spPr bwMode="auto">
              <a:xfrm>
                <a:off x="704" y="2402"/>
                <a:ext cx="24" cy="24"/>
              </a:xfrm>
              <a:custGeom>
                <a:avLst/>
                <a:gdLst>
                  <a:gd name="T0" fmla="*/ 0 w 49"/>
                  <a:gd name="T1" fmla="*/ 1 h 47"/>
                  <a:gd name="T2" fmla="*/ 0 w 49"/>
                  <a:gd name="T3" fmla="*/ 1 h 47"/>
                  <a:gd name="T4" fmla="*/ 0 w 49"/>
                  <a:gd name="T5" fmla="*/ 1 h 47"/>
                  <a:gd name="T6" fmla="*/ 0 w 49"/>
                  <a:gd name="T7" fmla="*/ 1 h 47"/>
                  <a:gd name="T8" fmla="*/ 0 w 49"/>
                  <a:gd name="T9" fmla="*/ 1 h 47"/>
                  <a:gd name="T10" fmla="*/ 0 w 49"/>
                  <a:gd name="T11" fmla="*/ 1 h 47"/>
                  <a:gd name="T12" fmla="*/ 0 w 49"/>
                  <a:gd name="T13" fmla="*/ 1 h 47"/>
                  <a:gd name="T14" fmla="*/ 0 w 49"/>
                  <a:gd name="T15" fmla="*/ 1 h 47"/>
                  <a:gd name="T16" fmla="*/ 0 w 49"/>
                  <a:gd name="T17" fmla="*/ 0 h 47"/>
                  <a:gd name="T18" fmla="*/ 0 w 49"/>
                  <a:gd name="T19" fmla="*/ 1 h 47"/>
                  <a:gd name="T20" fmla="*/ 0 w 49"/>
                  <a:gd name="T21" fmla="*/ 1 h 47"/>
                  <a:gd name="T22" fmla="*/ 0 w 49"/>
                  <a:gd name="T23" fmla="*/ 1 h 47"/>
                  <a:gd name="T24" fmla="*/ 0 w 49"/>
                  <a:gd name="T25" fmla="*/ 1 h 47"/>
                  <a:gd name="T26" fmla="*/ 0 w 49"/>
                  <a:gd name="T27" fmla="*/ 1 h 47"/>
                  <a:gd name="T28" fmla="*/ 0 w 49"/>
                  <a:gd name="T29" fmla="*/ 1 h 47"/>
                  <a:gd name="T30" fmla="*/ 0 w 49"/>
                  <a:gd name="T31" fmla="*/ 1 h 47"/>
                  <a:gd name="T32" fmla="*/ 0 w 49"/>
                  <a:gd name="T33" fmla="*/ 1 h 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47"/>
                  <a:gd name="T53" fmla="*/ 49 w 49"/>
                  <a:gd name="T54" fmla="*/ 47 h 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47">
                    <a:moveTo>
                      <a:pt x="24" y="47"/>
                    </a:moveTo>
                    <a:lnTo>
                      <a:pt x="34" y="45"/>
                    </a:lnTo>
                    <a:lnTo>
                      <a:pt x="42" y="40"/>
                    </a:lnTo>
                    <a:lnTo>
                      <a:pt x="46" y="32"/>
                    </a:lnTo>
                    <a:lnTo>
                      <a:pt x="49" y="23"/>
                    </a:lnTo>
                    <a:lnTo>
                      <a:pt x="46" y="13"/>
                    </a:lnTo>
                    <a:lnTo>
                      <a:pt x="42" y="7"/>
                    </a:lnTo>
                    <a:lnTo>
                      <a:pt x="34" y="2"/>
                    </a:lnTo>
                    <a:lnTo>
                      <a:pt x="24" y="0"/>
                    </a:lnTo>
                    <a:lnTo>
                      <a:pt x="15" y="2"/>
                    </a:lnTo>
                    <a:lnTo>
                      <a:pt x="7" y="7"/>
                    </a:lnTo>
                    <a:lnTo>
                      <a:pt x="2" y="13"/>
                    </a:lnTo>
                    <a:lnTo>
                      <a:pt x="0" y="23"/>
                    </a:lnTo>
                    <a:lnTo>
                      <a:pt x="2" y="32"/>
                    </a:lnTo>
                    <a:lnTo>
                      <a:pt x="7" y="40"/>
                    </a:lnTo>
                    <a:lnTo>
                      <a:pt x="15" y="45"/>
                    </a:lnTo>
                    <a:lnTo>
                      <a:pt x="24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5063" name="Text Box 24"/>
            <p:cNvSpPr txBox="1">
              <a:spLocks noChangeArrowheads="1"/>
            </p:cNvSpPr>
            <p:nvPr/>
          </p:nvSpPr>
          <p:spPr bwMode="auto">
            <a:xfrm>
              <a:off x="912" y="960"/>
              <a:ext cx="156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solidFill>
                    <a:schemeClr val="accent1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小结与复习</a:t>
              </a:r>
            </a:p>
          </p:txBody>
        </p:sp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85800" y="1828800"/>
            <a:ext cx="73914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本节课我们学习了什么知识？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85800" y="3413125"/>
            <a:ext cx="73914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从本节课探索公式的过程中，你有怎样的收获？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685800" y="2651125"/>
            <a:ext cx="78486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本节课我们学习的公式在使用时应注意哪些问题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utoUpdateAnimBg="0"/>
      <p:bldP spid="28" grpId="0" build="p" autoUpdateAnimBg="0"/>
      <p:bldP spid="2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0"/>
          <p:cNvGrpSpPr/>
          <p:nvPr/>
        </p:nvGrpSpPr>
        <p:grpSpPr bwMode="auto">
          <a:xfrm>
            <a:off x="547688" y="449263"/>
            <a:ext cx="1835150" cy="1290637"/>
            <a:chOff x="930" y="822"/>
            <a:chExt cx="1292" cy="909"/>
          </a:xfrm>
        </p:grpSpPr>
        <p:sp>
          <p:nvSpPr>
            <p:cNvPr id="121877" name="Oval 21"/>
            <p:cNvSpPr>
              <a:spLocks noChangeArrowheads="1"/>
            </p:cNvSpPr>
            <p:nvPr/>
          </p:nvSpPr>
          <p:spPr bwMode="auto">
            <a:xfrm>
              <a:off x="1048" y="1418"/>
              <a:ext cx="947" cy="2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eaLnBrk="1" hangingPunct="1">
                <a:lnSpc>
                  <a:spcPct val="160000"/>
                </a:lnSpc>
                <a:defRPr/>
              </a:pP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0247" name="Text Box 22"/>
            <p:cNvSpPr txBox="1">
              <a:spLocks noChangeArrowheads="1"/>
            </p:cNvSpPr>
            <p:nvPr/>
          </p:nvSpPr>
          <p:spPr bwMode="auto">
            <a:xfrm>
              <a:off x="1451" y="1259"/>
              <a:ext cx="771" cy="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结论</a:t>
              </a:r>
            </a:p>
          </p:txBody>
        </p:sp>
        <p:pic>
          <p:nvPicPr>
            <p:cNvPr id="10248" name="Picture 23" descr="MCj04382490000[1]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930" y="822"/>
              <a:ext cx="743" cy="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1880" name="Text Box 24"/>
          <p:cNvSpPr txBox="1">
            <a:spLocks noChangeArrowheads="1"/>
          </p:cNvSpPr>
          <p:nvPr/>
        </p:nvSpPr>
        <p:spPr bwMode="auto">
          <a:xfrm>
            <a:off x="2057400" y="2784475"/>
            <a:ext cx="4953000" cy="527050"/>
          </a:xfrm>
          <a:prstGeom prst="rect">
            <a:avLst/>
          </a:prstGeom>
          <a:solidFill>
            <a:srgbClr val="FFFFCC"/>
          </a:solidFill>
          <a:ln w="28575">
            <a:solidFill>
              <a:srgbClr val="CCFF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i="1" dirty="0" err="1">
                <a:solidFill>
                  <a:schemeClr val="accent1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 dirty="0" err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i="1" dirty="0" err="1">
                <a:solidFill>
                  <a:schemeClr val="accent1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= 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a</a:t>
            </a:r>
            <a:r>
              <a:rPr lang="en-US" altLang="zh-CN" sz="2800" b="1" baseline="30000" dirty="0">
                <a:solidFill>
                  <a:schemeClr val="accent1"/>
                </a:solidFill>
                <a:sym typeface="宋体" panose="02010600030101010101" pitchFamily="2" charset="-122"/>
              </a:rPr>
              <a:t>2 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i="1" dirty="0">
                <a:solidFill>
                  <a:schemeClr val="accent1"/>
                </a:solidFill>
                <a:sym typeface="宋体" panose="02010600030101010101" pitchFamily="2" charset="-122"/>
              </a:rPr>
              <a:t>b</a:t>
            </a:r>
            <a:r>
              <a:rPr lang="en-US" altLang="zh-CN" sz="2800" b="1" baseline="30000" dirty="0">
                <a:solidFill>
                  <a:schemeClr val="accent1"/>
                </a:solidFill>
                <a:sym typeface="宋体" panose="02010600030101010101" pitchFamily="2" charset="-122"/>
              </a:rPr>
              <a:t>2 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zh-CN" altLang="zh-CN" sz="2800" b="1" dirty="0">
              <a:solidFill>
                <a:schemeClr val="accent1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1882" name="Rectangle 26" descr="小网格"/>
          <p:cNvSpPr>
            <a:spLocks noChangeArrowheads="1"/>
          </p:cNvSpPr>
          <p:nvPr/>
        </p:nvSpPr>
        <p:spPr bwMode="auto">
          <a:xfrm>
            <a:off x="5486400" y="3908425"/>
            <a:ext cx="315436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叫做</a:t>
            </a: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平方差公式</a:t>
            </a:r>
            <a:r>
              <a:rPr lang="en-US" altLang="zh-CN" sz="2800" b="1" dirty="0">
                <a:solidFill>
                  <a:schemeClr val="hlin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zh-CN" altLang="zh-CN" sz="2800" b="1" dirty="0">
              <a:solidFill>
                <a:schemeClr val="hlink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1883" name="Rectangle 27" descr="小网格"/>
          <p:cNvSpPr>
            <a:spLocks noChangeArrowheads="1"/>
          </p:cNvSpPr>
          <p:nvPr/>
        </p:nvSpPr>
        <p:spPr bwMode="auto">
          <a:xfrm>
            <a:off x="1752600" y="1905000"/>
            <a:ext cx="14462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我们把</a:t>
            </a:r>
            <a:endParaRPr lang="zh-CN" altLang="zh-CN" sz="2800" b="1" dirty="0">
              <a:solidFill>
                <a:schemeClr val="hlink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0" grpId="0" animBg="1" autoUpdateAnimBg="0"/>
      <p:bldP spid="121882" grpId="0" autoUpdateAnimBg="0"/>
      <p:bldP spid="12188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/>
          <p:nvPr/>
        </p:nvGrpSpPr>
        <p:grpSpPr bwMode="auto">
          <a:xfrm>
            <a:off x="547688" y="449263"/>
            <a:ext cx="1835150" cy="1290637"/>
            <a:chOff x="930" y="822"/>
            <a:chExt cx="1292" cy="908"/>
          </a:xfrm>
        </p:grpSpPr>
        <p:sp>
          <p:nvSpPr>
            <p:cNvPr id="159747" name="Oval 3"/>
            <p:cNvSpPr>
              <a:spLocks noChangeArrowheads="1"/>
            </p:cNvSpPr>
            <p:nvPr/>
          </p:nvSpPr>
          <p:spPr bwMode="auto">
            <a:xfrm>
              <a:off x="1048" y="1418"/>
              <a:ext cx="947" cy="2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 algn="ctr" eaLnBrk="1" hangingPunct="1">
                <a:lnSpc>
                  <a:spcPct val="160000"/>
                </a:lnSpc>
                <a:defRPr/>
              </a:pPr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294" name="Text Box 4"/>
            <p:cNvSpPr txBox="1">
              <a:spLocks noChangeArrowheads="1"/>
            </p:cNvSpPr>
            <p:nvPr/>
          </p:nvSpPr>
          <p:spPr bwMode="auto">
            <a:xfrm>
              <a:off x="1451" y="1259"/>
              <a:ext cx="771" cy="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结论</a:t>
              </a:r>
            </a:p>
          </p:txBody>
        </p:sp>
        <p:pic>
          <p:nvPicPr>
            <p:cNvPr id="12295" name="Picture 5" descr="MCj04382490000[1]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930" y="822"/>
              <a:ext cx="743" cy="6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1828800" y="2595563"/>
            <a:ext cx="5715000" cy="981075"/>
          </a:xfrm>
          <a:prstGeom prst="rect">
            <a:avLst/>
          </a:prstGeom>
          <a:solidFill>
            <a:srgbClr val="FFFFCC"/>
          </a:solidFill>
          <a:ln w="28575">
            <a:solidFill>
              <a:srgbClr val="CCFF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CN" sz="2800" b="1" dirty="0">
                <a:solidFill>
                  <a:schemeClr val="accent1"/>
                </a:solidFill>
                <a:sym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两个数的和与这两个数的差的积等于这两个数的平方差</a:t>
            </a:r>
            <a:r>
              <a:rPr lang="en-US" altLang="zh-CN" sz="2800" b="1" dirty="0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zh-CN" altLang="zh-CN" sz="2800" b="1" dirty="0">
              <a:solidFill>
                <a:schemeClr val="accent1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2" name="Rectangle 7" descr="小网格"/>
          <p:cNvSpPr>
            <a:spLocks noChangeArrowheads="1"/>
          </p:cNvSpPr>
          <p:nvPr/>
        </p:nvSpPr>
        <p:spPr bwMode="auto">
          <a:xfrm>
            <a:off x="1752600" y="1905000"/>
            <a:ext cx="14462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110000"/>
              </a:lnSpc>
            </a:pPr>
            <a:r>
              <a:rPr lang="zh-CN" altLang="en-US" sz="2800" b="1" dirty="0">
                <a:solidFill>
                  <a:schemeClr val="hlin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也就是：</a:t>
            </a:r>
            <a:endParaRPr lang="zh-CN" altLang="zh-CN" sz="2800" b="1" dirty="0">
              <a:solidFill>
                <a:schemeClr val="hlink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0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TextBox 2"/>
          <p:cNvSpPr txBox="1">
            <a:spLocks noChangeArrowheads="1"/>
          </p:cNvSpPr>
          <p:nvPr/>
        </p:nvSpPr>
        <p:spPr bwMode="auto">
          <a:xfrm>
            <a:off x="685800" y="892175"/>
            <a:ext cx="48006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你觉得这个公式有什么特征？</a:t>
            </a:r>
          </a:p>
        </p:txBody>
      </p:sp>
      <p:pic>
        <p:nvPicPr>
          <p:cNvPr id="11" name="Picture 39" descr="未标题-A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315200" y="4724400"/>
            <a:ext cx="1624013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0" name="Group 23"/>
          <p:cNvGrpSpPr/>
          <p:nvPr/>
        </p:nvGrpSpPr>
        <p:grpSpPr bwMode="auto">
          <a:xfrm>
            <a:off x="304800" y="0"/>
            <a:ext cx="1998663" cy="1044575"/>
            <a:chOff x="96" y="336"/>
            <a:chExt cx="1259" cy="658"/>
          </a:xfrm>
        </p:grpSpPr>
        <p:grpSp>
          <p:nvGrpSpPr>
            <p:cNvPr id="14346" name="Group 24"/>
            <p:cNvGrpSpPr/>
            <p:nvPr/>
          </p:nvGrpSpPr>
          <p:grpSpPr bwMode="auto">
            <a:xfrm>
              <a:off x="96" y="336"/>
              <a:ext cx="879" cy="563"/>
              <a:chOff x="96" y="346"/>
              <a:chExt cx="1088" cy="697"/>
            </a:xfrm>
          </p:grpSpPr>
          <p:sp>
            <p:nvSpPr>
              <p:cNvPr id="15" name="Oval 25"/>
              <p:cNvSpPr>
                <a:spLocks noChangeArrowheads="1"/>
              </p:cNvSpPr>
              <p:nvPr/>
            </p:nvSpPr>
            <p:spPr bwMode="auto">
              <a:xfrm>
                <a:off x="96" y="816"/>
                <a:ext cx="1088" cy="227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  <a:round/>
              </a:ln>
              <a:effectLst>
                <a:prstShdw prst="shdw17" dist="17961" dir="2700000">
                  <a:schemeClr val="folHlink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algn="ctr" eaLnBrk="1" hangingPunct="1">
                  <a:lnSpc>
                    <a:spcPct val="160000"/>
                  </a:lnSpc>
                  <a:defRPr/>
                </a:pPr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pic>
            <p:nvPicPr>
              <p:cNvPr id="14349" name="Picture 26" descr="MCj04348590000[1]"/>
              <p:cNvPicPr>
                <a:picLocks noChangeAspect="1" noChangeArrowheads="1"/>
              </p:cNvPicPr>
              <p:nvPr/>
            </p:nvPicPr>
            <p:blipFill>
              <a:blip r:embed="rId4" cstate="email"/>
              <a:srcRect/>
              <a:stretch>
                <a:fillRect/>
              </a:stretch>
            </p:blipFill>
            <p:spPr bwMode="auto">
              <a:xfrm>
                <a:off x="204" y="346"/>
                <a:ext cx="636" cy="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4347" name="Text Box 27"/>
            <p:cNvSpPr txBox="1">
              <a:spLocks noChangeArrowheads="1"/>
            </p:cNvSpPr>
            <p:nvPr/>
          </p:nvSpPr>
          <p:spPr bwMode="auto">
            <a:xfrm>
              <a:off x="431" y="572"/>
              <a:ext cx="924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  <a:sym typeface="宋体" panose="02010600030101010101" pitchFamily="2" charset="-122"/>
                </a:rPr>
                <a:t>动脑筋</a:t>
              </a:r>
            </a:p>
          </p:txBody>
        </p:sp>
      </p:grpSp>
      <p:sp>
        <p:nvSpPr>
          <p:cNvPr id="21" name="TextBox 2"/>
          <p:cNvSpPr txBox="1">
            <a:spLocks noChangeArrowheads="1"/>
          </p:cNvSpPr>
          <p:nvPr/>
        </p:nvSpPr>
        <p:spPr bwMode="auto">
          <a:xfrm>
            <a:off x="609600" y="2816225"/>
            <a:ext cx="5791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在使用这个公式时应该注意什么？</a:t>
            </a:r>
          </a:p>
        </p:txBody>
      </p:sp>
      <p:sp>
        <p:nvSpPr>
          <p:cNvPr id="22" name="TextBox 2"/>
          <p:cNvSpPr txBox="1">
            <a:spLocks noChangeArrowheads="1"/>
          </p:cNvSpPr>
          <p:nvPr/>
        </p:nvSpPr>
        <p:spPr bwMode="auto">
          <a:xfrm>
            <a:off x="609600" y="1423988"/>
            <a:ext cx="68580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相乘的两个括号中有一对相同的数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式子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endParaRPr lang="en-US" altLang="zh-CN" sz="2800" b="1" dirty="0">
              <a:solidFill>
                <a:srgbClr val="FF0000"/>
              </a:solidFill>
              <a:sym typeface="宋体" panose="02010600030101010101" pitchFamily="2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有一对互为相反数的数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式子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3" name="TextBox 2"/>
          <p:cNvSpPr txBox="1">
            <a:spLocks noChangeArrowheads="1"/>
          </p:cNvSpPr>
          <p:nvPr/>
        </p:nvSpPr>
        <p:spPr bwMode="auto">
          <a:xfrm>
            <a:off x="609600" y="3324225"/>
            <a:ext cx="594360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找清哪个是相同的，即公式中的</a:t>
            </a:r>
            <a:r>
              <a:rPr lang="en-US" altLang="zh-CN" sz="2800" b="1" i="1" dirty="0">
                <a:solidFill>
                  <a:srgbClr val="FF0000"/>
                </a:solidFill>
                <a:cs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en-US" altLang="zh-CN" sz="2800" b="1" dirty="0">
              <a:solidFill>
                <a:srgbClr val="FF0000"/>
              </a:solidFill>
              <a:sym typeface="宋体" panose="02010600030101010101" pitchFamily="2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哪个是互为相反数的，即公式中的</a:t>
            </a:r>
            <a:r>
              <a:rPr lang="en-US" altLang="zh-CN" sz="2800" b="1" i="1" dirty="0">
                <a:solidFill>
                  <a:srgbClr val="FF0000"/>
                </a:solidFill>
                <a:sym typeface="宋体" panose="02010600030101010101" pitchFamily="2" charset="-122"/>
              </a:rPr>
              <a:t>b</a:t>
            </a:r>
            <a:endParaRPr lang="zh-CN" altLang="en-US" sz="2800" b="1" i="1" dirty="0">
              <a:solidFill>
                <a:srgbClr val="FF0000"/>
              </a:solidFill>
              <a:sym typeface="宋体" panose="02010600030101010101" pitchFamily="2" charset="-122"/>
            </a:endParaRPr>
          </a:p>
        </p:txBody>
      </p:sp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442913" y="4633913"/>
            <a:ext cx="6415087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总结出平方差公式对我们有什么帮助？</a:t>
            </a:r>
          </a:p>
        </p:txBody>
      </p: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431800" y="5045075"/>
            <a:ext cx="71120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以使我们在计算这种类型的多项式乘法时</a:t>
            </a:r>
            <a:endParaRPr lang="en-US" altLang="zh-CN" sz="2800" b="1" dirty="0">
              <a:solidFill>
                <a:srgbClr val="FF0000"/>
              </a:solidFill>
              <a:sym typeface="宋体" panose="02010600030101010101" pitchFamily="2" charset="-122"/>
            </a:endParaRPr>
          </a:p>
          <a:p>
            <a:pPr eaLnBrk="1" hangingPunct="1">
              <a:lnSpc>
                <a:spcPct val="16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更加快速和简便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 build="p" autoUpdateAnimBg="0"/>
      <p:bldP spid="21" grpId="0" build="p" autoUpdateAnimBg="0"/>
      <p:bldP spid="22" grpId="0" build="p" autoUpdateAnimBg="0"/>
      <p:bldP spid="23" grpId="0" build="p" autoUpdateAnimBg="0"/>
      <p:bldP spid="13" grpId="0" build="p" autoUpdateAnimBg="0"/>
      <p:bldP spid="14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219200" y="1508125"/>
            <a:ext cx="6629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 dirty="0">
                <a:sym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你能快速算出多项式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dirty="0"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sym typeface="宋体" panose="02010600030101010101" pitchFamily="2" charset="-122"/>
              </a:rPr>
              <a:t>m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 dirty="0">
                <a:sym typeface="宋体" panose="02010600030101010101" pitchFamily="2" charset="-122"/>
              </a:rPr>
              <a:t>3</a:t>
            </a:r>
            <a:r>
              <a:rPr lang="en-US" altLang="zh-CN" sz="2800" b="1" i="1" dirty="0"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与多项式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 dirty="0">
                <a:sym typeface="宋体" panose="02010600030101010101" pitchFamily="2" charset="-122"/>
              </a:rPr>
              <a:t>2</a:t>
            </a:r>
            <a:r>
              <a:rPr lang="en-US" altLang="zh-CN" sz="2800" b="1" i="1" dirty="0">
                <a:sym typeface="宋体" panose="02010600030101010101" pitchFamily="2" charset="-122"/>
              </a:rPr>
              <a:t>m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 dirty="0">
                <a:sym typeface="宋体" panose="02010600030101010101" pitchFamily="2" charset="-122"/>
              </a:rPr>
              <a:t>3</a:t>
            </a:r>
            <a:r>
              <a:rPr lang="en-US" altLang="zh-CN" sz="2800" b="1" i="1" dirty="0">
                <a:sym typeface="宋体" panose="02010600030101010101" pitchFamily="2" charset="-122"/>
              </a:rPr>
              <a:t>n</a:t>
            </a: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的乘积吗？</a:t>
            </a:r>
          </a:p>
        </p:txBody>
      </p:sp>
      <p:grpSp>
        <p:nvGrpSpPr>
          <p:cNvPr id="16387" name="Group 23"/>
          <p:cNvGrpSpPr/>
          <p:nvPr/>
        </p:nvGrpSpPr>
        <p:grpSpPr bwMode="auto">
          <a:xfrm>
            <a:off x="304800" y="249238"/>
            <a:ext cx="1998663" cy="1044575"/>
            <a:chOff x="96" y="336"/>
            <a:chExt cx="1259" cy="658"/>
          </a:xfrm>
        </p:grpSpPr>
        <p:grpSp>
          <p:nvGrpSpPr>
            <p:cNvPr id="16391" name="Group 24"/>
            <p:cNvGrpSpPr/>
            <p:nvPr/>
          </p:nvGrpSpPr>
          <p:grpSpPr bwMode="auto">
            <a:xfrm>
              <a:off x="96" y="336"/>
              <a:ext cx="879" cy="563"/>
              <a:chOff x="96" y="346"/>
              <a:chExt cx="1088" cy="697"/>
            </a:xfrm>
          </p:grpSpPr>
          <p:sp>
            <p:nvSpPr>
              <p:cNvPr id="129049" name="Oval 25"/>
              <p:cNvSpPr>
                <a:spLocks noChangeArrowheads="1"/>
              </p:cNvSpPr>
              <p:nvPr/>
            </p:nvSpPr>
            <p:spPr bwMode="auto">
              <a:xfrm>
                <a:off x="96" y="816"/>
                <a:ext cx="1088" cy="227"/>
              </a:xfrm>
              <a:prstGeom prst="ellipse">
                <a:avLst/>
              </a:prstGeom>
              <a:solidFill>
                <a:schemeClr val="folHlink"/>
              </a:solidFill>
              <a:ln w="9525">
                <a:noFill/>
                <a:round/>
              </a:ln>
              <a:effectLst>
                <a:prstShdw prst="shdw17" dist="17961" dir="2700000">
                  <a:schemeClr val="folHlink">
                    <a:gamma/>
                    <a:shade val="60000"/>
                    <a:invGamma/>
                  </a:schemeClr>
                </a:prstShdw>
              </a:effectLst>
            </p:spPr>
            <p:txBody>
              <a:bodyPr wrap="none" anchor="ctr"/>
              <a:lstStyle/>
              <a:p>
                <a:pPr algn="ctr" eaLnBrk="1" hangingPunct="1">
                  <a:lnSpc>
                    <a:spcPct val="160000"/>
                  </a:lnSpc>
                  <a:defRPr/>
                </a:pPr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pic>
            <p:nvPicPr>
              <p:cNvPr id="16394" name="Picture 26" descr="MCj04348590000[1]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204" y="346"/>
                <a:ext cx="636" cy="6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6392" name="Text Box 27"/>
            <p:cNvSpPr txBox="1">
              <a:spLocks noChangeArrowheads="1"/>
            </p:cNvSpPr>
            <p:nvPr/>
          </p:nvSpPr>
          <p:spPr bwMode="auto">
            <a:xfrm>
              <a:off x="431" y="572"/>
              <a:ext cx="924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5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60000"/>
                </a:lnSpc>
              </a:pPr>
              <a:r>
                <a:rPr lang="zh-CN" altLang="en-US" sz="2800" b="1">
                  <a:latin typeface="宋体" panose="02010600030101010101" pitchFamily="2" charset="-122"/>
                  <a:sym typeface="宋体" panose="02010600030101010101" pitchFamily="2" charset="-122"/>
                </a:rPr>
                <a:t>动脑筋</a:t>
              </a:r>
            </a:p>
          </p:txBody>
        </p:sp>
      </p:grpSp>
      <p:sp>
        <p:nvSpPr>
          <p:cNvPr id="129062" name="AutoShape 38"/>
          <p:cNvSpPr>
            <a:spLocks noChangeArrowheads="1"/>
          </p:cNvSpPr>
          <p:nvPr/>
        </p:nvSpPr>
        <p:spPr bwMode="auto">
          <a:xfrm flipH="1" flipV="1">
            <a:off x="5181600" y="3276600"/>
            <a:ext cx="2286000" cy="762000"/>
          </a:xfrm>
          <a:prstGeom prst="wedgeRoundRectCallout">
            <a:avLst>
              <a:gd name="adj1" fmla="val -56181"/>
              <a:gd name="adj2" fmla="val -118750"/>
              <a:gd name="adj3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rot="10800000" anchor="ctr"/>
          <a:lstStyle/>
          <a:p>
            <a:pPr algn="ctr" eaLnBrk="1" hangingPunct="1">
              <a:lnSpc>
                <a:spcPct val="160000"/>
              </a:lnSpc>
            </a:pPr>
            <a:r>
              <a:rPr lang="zh-CN" altLang="en-US" sz="2800" b="1">
                <a:solidFill>
                  <a:schemeClr val="accent1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可以这样做！</a:t>
            </a:r>
          </a:p>
        </p:txBody>
      </p:sp>
      <p:pic>
        <p:nvPicPr>
          <p:cNvPr id="129063" name="Picture 39" descr="未标题-A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315200" y="4724400"/>
            <a:ext cx="1624013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219200" y="4327525"/>
            <a:ext cx="69342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   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如果把</a:t>
            </a:r>
            <a:r>
              <a:rPr lang="en-US" altLang="zh-CN" sz="2800" b="1">
                <a:solidFill>
                  <a:srgbClr val="FF0000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rgbClr val="FF0000"/>
                </a:solidFill>
                <a:sym typeface="宋体" panose="02010600030101010101" pitchFamily="2" charset="-122"/>
              </a:rPr>
              <a:t>m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与</a:t>
            </a:r>
            <a:r>
              <a:rPr lang="en-US" altLang="zh-CN" sz="2800" b="1">
                <a:solidFill>
                  <a:srgbClr val="FF0000"/>
                </a:solidFill>
                <a:sym typeface="宋体" panose="02010600030101010101" pitchFamily="2" charset="-122"/>
              </a:rPr>
              <a:t>3</a:t>
            </a:r>
            <a:r>
              <a:rPr lang="en-US" altLang="zh-CN" sz="2800" b="1" i="1">
                <a:solidFill>
                  <a:srgbClr val="FF0000"/>
                </a:solidFill>
                <a:sym typeface="宋体" panose="02010600030101010101" pitchFamily="2" charset="-122"/>
              </a:rPr>
              <a:t>n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分别看成上式的</a:t>
            </a:r>
            <a:r>
              <a:rPr lang="en-US" altLang="zh-CN" sz="2800" b="1" i="1">
                <a:solidFill>
                  <a:srgbClr val="FF0000"/>
                </a:solidFill>
                <a:sym typeface="宋体" panose="02010600030101010101" pitchFamily="2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与</a:t>
            </a:r>
            <a:r>
              <a:rPr lang="en-US" altLang="zh-CN" sz="2800" b="1" i="1">
                <a:solidFill>
                  <a:srgbClr val="FF0000"/>
                </a:solidFill>
                <a:sym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  <a:endParaRPr lang="zh-CN" altLang="en-US" sz="2800" b="1">
              <a:solidFill>
                <a:srgbClr val="FF0000"/>
              </a:solidFill>
              <a:sym typeface="宋体" panose="02010600030101010101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不就可以直接得到结果吗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9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62" grpId="0" animBg="1" autoUpdateAnimBg="0"/>
      <p:bldP spid="1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876300" y="1306513"/>
            <a:ext cx="43434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ym typeface="宋体" panose="02010600030101010101" pitchFamily="2" charset="-122"/>
              </a:rPr>
              <a:t>  2</a:t>
            </a:r>
            <a:r>
              <a:rPr lang="en-US" altLang="zh-CN" sz="2800" b="1" i="1">
                <a:sym typeface="宋体" panose="02010600030101010101" pitchFamily="2" charset="-122"/>
              </a:rPr>
              <a:t>m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>
                <a:sym typeface="宋体" panose="02010600030101010101" pitchFamily="2" charset="-122"/>
              </a:rPr>
              <a:t> 3</a:t>
            </a:r>
            <a:r>
              <a:rPr lang="en-US" altLang="zh-CN" sz="2800" b="1" i="1">
                <a:sym typeface="宋体" panose="02010600030101010101" pitchFamily="2" charset="-122"/>
              </a:rPr>
              <a:t>n</a:t>
            </a:r>
            <a:r>
              <a:rPr lang="en-US" altLang="zh-CN" sz="2800" b="1">
                <a:sym typeface="宋体" panose="02010600030101010101" pitchFamily="2" charset="-122"/>
              </a:rPr>
              <a:t>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ym typeface="宋体" panose="02010600030101010101" pitchFamily="2" charset="-122"/>
              </a:rPr>
              <a:t>m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ym typeface="宋体" panose="02010600030101010101" pitchFamily="2" charset="-122"/>
              </a:rPr>
              <a:t> 3</a:t>
            </a:r>
            <a:r>
              <a:rPr lang="en-US" altLang="zh-CN" sz="2800" b="1" i="1">
                <a:sym typeface="宋体" panose="02010600030101010101" pitchFamily="2" charset="-122"/>
              </a:rPr>
              <a:t>n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>
            <a:off x="1828800" y="1898650"/>
            <a:ext cx="0" cy="1066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8725" name="Line 5"/>
          <p:cNvSpPr>
            <a:spLocks noChangeShapeType="1"/>
          </p:cNvSpPr>
          <p:nvPr/>
        </p:nvSpPr>
        <p:spPr bwMode="auto">
          <a:xfrm>
            <a:off x="2590800" y="1949450"/>
            <a:ext cx="0" cy="1066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8738" name="Line 18"/>
          <p:cNvSpPr>
            <a:spLocks noChangeShapeType="1"/>
          </p:cNvSpPr>
          <p:nvPr/>
        </p:nvSpPr>
        <p:spPr bwMode="auto">
          <a:xfrm>
            <a:off x="3478213" y="1892300"/>
            <a:ext cx="0" cy="1066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8739" name="Line 19"/>
          <p:cNvSpPr>
            <a:spLocks noChangeShapeType="1"/>
          </p:cNvSpPr>
          <p:nvPr/>
        </p:nvSpPr>
        <p:spPr bwMode="auto">
          <a:xfrm>
            <a:off x="4191000" y="1949450"/>
            <a:ext cx="0" cy="1066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8744" name="Text Box 24"/>
          <p:cNvSpPr txBox="1">
            <a:spLocks noChangeArrowheads="1"/>
          </p:cNvSpPr>
          <p:nvPr/>
        </p:nvSpPr>
        <p:spPr bwMode="auto">
          <a:xfrm>
            <a:off x="1376363" y="2987675"/>
            <a:ext cx="42672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ym typeface="宋体" panose="02010600030101010101" pitchFamily="2" charset="-122"/>
              </a:rPr>
              <a:t>   </a:t>
            </a:r>
            <a:r>
              <a:rPr lang="en-US" altLang="zh-CN" sz="2800" b="1" i="1">
                <a:sym typeface="宋体" panose="02010600030101010101" pitchFamily="2" charset="-122"/>
              </a:rPr>
              <a:t>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b="1">
                <a:sym typeface="宋体" panose="02010600030101010101" pitchFamily="2" charset="-122"/>
              </a:rPr>
              <a:t>     </a:t>
            </a:r>
            <a:r>
              <a:rPr lang="en-US" altLang="zh-CN" sz="2800" b="1" i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2800" b="1">
                <a:sym typeface="宋体" panose="02010600030101010101" pitchFamily="2" charset="-122"/>
              </a:rPr>
              <a:t>   </a:t>
            </a:r>
            <a:r>
              <a:rPr lang="en-US" altLang="zh-CN" sz="2800" b="1" i="1">
                <a:sym typeface="宋体" panose="02010600030101010101" pitchFamily="2" charset="-122"/>
              </a:rPr>
              <a:t>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ym typeface="宋体" panose="02010600030101010101" pitchFamily="2" charset="-122"/>
              </a:rPr>
              <a:t>   </a:t>
            </a:r>
            <a:r>
              <a:rPr lang="en-US" altLang="zh-CN" sz="2800" b="1" i="1">
                <a:sym typeface="宋体" panose="02010600030101010101" pitchFamily="2" charset="-122"/>
              </a:rPr>
              <a:t>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158745" name="Text Box 25"/>
          <p:cNvSpPr txBox="1">
            <a:spLocks noChangeArrowheads="1"/>
          </p:cNvSpPr>
          <p:nvPr/>
        </p:nvSpPr>
        <p:spPr bwMode="auto">
          <a:xfrm>
            <a:off x="1735138" y="2965450"/>
            <a:ext cx="381000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 i="1">
                <a:solidFill>
                  <a:schemeClr val="accent1"/>
                </a:solidFill>
                <a:sym typeface="宋体" panose="02010600030101010101" pitchFamily="2" charset="-122"/>
              </a:rPr>
              <a:t>a </a:t>
            </a:r>
            <a:endParaRPr lang="en-US" altLang="zh-CN" sz="2800" b="1">
              <a:solidFill>
                <a:schemeClr val="accent1"/>
              </a:solidFill>
              <a:sym typeface="宋体" panose="02010600030101010101" pitchFamily="2" charset="-122"/>
            </a:endParaRPr>
          </a:p>
        </p:txBody>
      </p:sp>
      <p:sp>
        <p:nvSpPr>
          <p:cNvPr id="158746" name="Text Box 26"/>
          <p:cNvSpPr txBox="1">
            <a:spLocks noChangeArrowheads="1"/>
          </p:cNvSpPr>
          <p:nvPr/>
        </p:nvSpPr>
        <p:spPr bwMode="auto">
          <a:xfrm>
            <a:off x="2473325" y="2987675"/>
            <a:ext cx="381000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 i="1">
                <a:solidFill>
                  <a:schemeClr val="accent1"/>
                </a:solidFill>
                <a:sym typeface="宋体" panose="02010600030101010101" pitchFamily="2" charset="-122"/>
              </a:rPr>
              <a:t>b </a:t>
            </a:r>
            <a:endParaRPr lang="en-US" altLang="zh-CN" sz="2800" b="1">
              <a:solidFill>
                <a:schemeClr val="accent1"/>
              </a:solidFill>
              <a:sym typeface="宋体" panose="02010600030101010101" pitchFamily="2" charset="-122"/>
            </a:endParaRPr>
          </a:p>
        </p:txBody>
      </p:sp>
      <p:sp>
        <p:nvSpPr>
          <p:cNvPr id="158747" name="Text Box 27"/>
          <p:cNvSpPr txBox="1">
            <a:spLocks noChangeArrowheads="1"/>
          </p:cNvSpPr>
          <p:nvPr/>
        </p:nvSpPr>
        <p:spPr bwMode="auto">
          <a:xfrm>
            <a:off x="3303588" y="2959100"/>
            <a:ext cx="381000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 i="1">
                <a:solidFill>
                  <a:schemeClr val="accent1"/>
                </a:solidFill>
                <a:sym typeface="宋体" panose="02010600030101010101" pitchFamily="2" charset="-122"/>
              </a:rPr>
              <a:t>a </a:t>
            </a:r>
            <a:endParaRPr lang="en-US" altLang="zh-CN" sz="2800" b="1">
              <a:solidFill>
                <a:schemeClr val="accent1"/>
              </a:solidFill>
              <a:sym typeface="宋体" panose="02010600030101010101" pitchFamily="2" charset="-122"/>
            </a:endParaRPr>
          </a:p>
        </p:txBody>
      </p:sp>
      <p:sp>
        <p:nvSpPr>
          <p:cNvPr id="158748" name="Text Box 28"/>
          <p:cNvSpPr txBox="1">
            <a:spLocks noChangeArrowheads="1"/>
          </p:cNvSpPr>
          <p:nvPr/>
        </p:nvSpPr>
        <p:spPr bwMode="auto">
          <a:xfrm>
            <a:off x="3995738" y="2967038"/>
            <a:ext cx="3810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 i="1">
                <a:solidFill>
                  <a:schemeClr val="accent1"/>
                </a:solidFill>
                <a:sym typeface="宋体" panose="02010600030101010101" pitchFamily="2" charset="-122"/>
              </a:rPr>
              <a:t>b </a:t>
            </a:r>
            <a:endParaRPr lang="en-US" altLang="zh-CN" sz="2800" b="1">
              <a:solidFill>
                <a:schemeClr val="accent1"/>
              </a:solidFill>
              <a:sym typeface="宋体" panose="02010600030101010101" pitchFamily="2" charset="-122"/>
            </a:endParaRPr>
          </a:p>
        </p:txBody>
      </p:sp>
      <p:sp>
        <p:nvSpPr>
          <p:cNvPr id="158752" name="Text Box 32"/>
          <p:cNvSpPr txBox="1">
            <a:spLocks noChangeArrowheads="1"/>
          </p:cNvSpPr>
          <p:nvPr/>
        </p:nvSpPr>
        <p:spPr bwMode="auto">
          <a:xfrm>
            <a:off x="4702175" y="2895600"/>
            <a:ext cx="35814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=    </a:t>
            </a:r>
            <a:r>
              <a:rPr lang="en-US" altLang="zh-CN" sz="2800" b="1" i="1">
                <a:sym typeface="宋体" panose="02010600030101010101" pitchFamily="2" charset="-122"/>
              </a:rPr>
              <a:t>a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 baseline="30000">
                <a:sym typeface="宋体" panose="02010600030101010101" pitchFamily="2" charset="-122"/>
              </a:rPr>
              <a:t>2 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ym typeface="宋体" panose="02010600030101010101" pitchFamily="2" charset="-122"/>
              </a:rPr>
              <a:t> </a:t>
            </a:r>
            <a:r>
              <a:rPr lang="en-US" altLang="zh-CN" sz="2800" b="1" i="1">
                <a:sym typeface="宋体" panose="02010600030101010101" pitchFamily="2" charset="-122"/>
              </a:rPr>
              <a:t> b </a:t>
            </a:r>
            <a:r>
              <a:rPr lang="en-US" altLang="zh-CN" sz="2800" b="1" baseline="30000">
                <a:sym typeface="宋体" panose="02010600030101010101" pitchFamily="2" charset="-122"/>
              </a:rPr>
              <a:t>2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58753" name="Line 33"/>
          <p:cNvSpPr>
            <a:spLocks noChangeShapeType="1"/>
          </p:cNvSpPr>
          <p:nvPr/>
        </p:nvSpPr>
        <p:spPr bwMode="auto">
          <a:xfrm>
            <a:off x="5405438" y="1851025"/>
            <a:ext cx="0" cy="1066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8754" name="Line 34"/>
          <p:cNvSpPr>
            <a:spLocks noChangeShapeType="1"/>
          </p:cNvSpPr>
          <p:nvPr/>
        </p:nvSpPr>
        <p:spPr bwMode="auto">
          <a:xfrm>
            <a:off x="6405563" y="1851025"/>
            <a:ext cx="0" cy="1066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lg"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8755" name="Text Box 35"/>
          <p:cNvSpPr txBox="1">
            <a:spLocks noChangeArrowheads="1"/>
          </p:cNvSpPr>
          <p:nvPr/>
        </p:nvSpPr>
        <p:spPr bwMode="auto">
          <a:xfrm>
            <a:off x="4873625" y="1273175"/>
            <a:ext cx="838200" cy="69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60000"/>
              </a:lnSpc>
            </a:pPr>
            <a:r>
              <a:rPr lang="en-US" altLang="zh-CN" sz="2800" b="1">
                <a:solidFill>
                  <a:schemeClr val="accent1"/>
                </a:solidFill>
                <a:sym typeface="宋体" panose="02010600030101010101" pitchFamily="2" charset="-122"/>
              </a:rPr>
              <a:t>2</a:t>
            </a:r>
            <a:r>
              <a:rPr lang="en-US" altLang="zh-CN" sz="2800" b="1" i="1">
                <a:solidFill>
                  <a:schemeClr val="accent1"/>
                </a:solidFill>
                <a:sym typeface="宋体" panose="02010600030101010101" pitchFamily="2" charset="-122"/>
              </a:rPr>
              <a:t>m</a:t>
            </a:r>
          </a:p>
        </p:txBody>
      </p:sp>
      <p:sp>
        <p:nvSpPr>
          <p:cNvPr id="158756" name="Text Box 36"/>
          <p:cNvSpPr txBox="1">
            <a:spLocks noChangeArrowheads="1"/>
          </p:cNvSpPr>
          <p:nvPr/>
        </p:nvSpPr>
        <p:spPr bwMode="auto">
          <a:xfrm>
            <a:off x="6096000" y="1325563"/>
            <a:ext cx="6858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3</a:t>
            </a:r>
            <a:r>
              <a:rPr lang="en-US" altLang="zh-CN" sz="2800" b="1" i="1">
                <a:sym typeface="宋体" panose="02010600030101010101" pitchFamily="2" charset="-122"/>
              </a:rPr>
              <a:t>n</a:t>
            </a:r>
          </a:p>
        </p:txBody>
      </p:sp>
      <p:sp>
        <p:nvSpPr>
          <p:cNvPr id="158757" name="Text Box 37"/>
          <p:cNvSpPr txBox="1">
            <a:spLocks noChangeArrowheads="1"/>
          </p:cNvSpPr>
          <p:nvPr/>
        </p:nvSpPr>
        <p:spPr bwMode="auto">
          <a:xfrm>
            <a:off x="4610100" y="1317625"/>
            <a:ext cx="27432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=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sym typeface="宋体" panose="02010600030101010101" pitchFamily="2" charset="-122"/>
              </a:rPr>
              <a:t>  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(</a:t>
            </a:r>
            <a:r>
              <a:rPr lang="en-US" altLang="zh-CN" sz="2800" b="1">
                <a:sym typeface="宋体" panose="02010600030101010101" pitchFamily="2" charset="-122"/>
              </a:rPr>
              <a:t>      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endParaRPr lang="en-US" altLang="zh-CN" sz="2800" b="1">
              <a:sym typeface="宋体" panose="02010600030101010101" pitchFamily="2" charset="-122"/>
            </a:endParaRPr>
          </a:p>
        </p:txBody>
      </p:sp>
      <p:sp>
        <p:nvSpPr>
          <p:cNvPr id="158758" name="Text Box 38"/>
          <p:cNvSpPr txBox="1">
            <a:spLocks noChangeArrowheads="1"/>
          </p:cNvSpPr>
          <p:nvPr/>
        </p:nvSpPr>
        <p:spPr bwMode="auto">
          <a:xfrm>
            <a:off x="6934200" y="1295400"/>
            <a:ext cx="19812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60000"/>
              </a:lnSpc>
            </a:pPr>
            <a:r>
              <a:rPr lang="en-US" altLang="zh-CN" sz="2800" b="1">
                <a:sym typeface="宋体" panose="02010600030101010101" pitchFamily="2" charset="-122"/>
              </a:rPr>
              <a:t>=4</a:t>
            </a:r>
            <a:r>
              <a:rPr lang="en-US" altLang="zh-CN" sz="2800" b="1" i="1">
                <a:sym typeface="宋体" panose="02010600030101010101" pitchFamily="2" charset="-122"/>
              </a:rPr>
              <a:t>m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en-US" altLang="zh-CN" sz="28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b="1">
                <a:sym typeface="宋体" panose="02010600030101010101" pitchFamily="2" charset="-122"/>
              </a:rPr>
              <a:t>9</a:t>
            </a:r>
            <a:r>
              <a:rPr lang="en-US" altLang="zh-CN" sz="2800" b="1" i="1">
                <a:sym typeface="宋体" panose="02010600030101010101" pitchFamily="2" charset="-122"/>
              </a:rPr>
              <a:t>n</a:t>
            </a:r>
            <a:r>
              <a:rPr lang="en-US" altLang="zh-CN" sz="2800" b="1" baseline="30000">
                <a:sym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，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0" dur="500" autoRev="1" fill="hold"/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1" dur="500" autoRev="1" fill="hold"/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2" dur="500" autoRev="1" fill="hold"/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0" dur="500" autoRev="1" fill="hold"/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1" dur="500" autoRev="1" fill="hold"/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" dur="500" autoRev="1" fill="hold"/>
                                        <p:tgtEl>
                                          <p:spTgt spid="1587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0" dur="500" autoRev="1" fill="hold"/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1" dur="500" autoRev="1" fill="hold"/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2" dur="500" autoRev="1" fill="hold"/>
                                        <p:tgtEl>
                                          <p:spTgt spid="1587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0" dur="500" autoRev="1" fill="hold"/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1" dur="500" autoRev="1" fill="hold"/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2" dur="500" autoRev="1" fill="hold"/>
                                        <p:tgtEl>
                                          <p:spTgt spid="1587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84" dur="500" autoRev="1" fill="hold"/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5" dur="500" autoRev="1" fill="hold"/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6" dur="500" autoRev="1" fill="hold"/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94" dur="500" autoRev="1" fill="hold"/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5" dur="500" autoRev="1" fill="hold"/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0000F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6" dur="500" autoRev="1" fill="hold"/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/>
      <p:bldP spid="158724" grpId="0" animBg="1"/>
      <p:bldP spid="158725" grpId="0" animBg="1"/>
      <p:bldP spid="158738" grpId="0" animBg="1"/>
      <p:bldP spid="158739" grpId="0" animBg="1"/>
      <p:bldP spid="158744" grpId="0"/>
      <p:bldP spid="158745" grpId="0"/>
      <p:bldP spid="158745" grpId="1"/>
      <p:bldP spid="158746" grpId="0"/>
      <p:bldP spid="158746" grpId="1"/>
      <p:bldP spid="158747" grpId="0"/>
      <p:bldP spid="158747" grpId="1"/>
      <p:bldP spid="158748" grpId="0"/>
      <p:bldP spid="158748" grpId="1"/>
      <p:bldP spid="158752" grpId="0"/>
      <p:bldP spid="158753" grpId="0" animBg="1"/>
      <p:bldP spid="158754" grpId="0" animBg="1"/>
      <p:bldP spid="158755" grpId="0"/>
      <p:bldP spid="158755" grpId="1"/>
      <p:bldP spid="158756" grpId="0"/>
      <p:bldP spid="158756" grpId="1"/>
      <p:bldP spid="158757" grpId="0"/>
      <p:bldP spid="158758" grpId="0"/>
      <p:bldP spid="158758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1"/>
          <p:cNvSpPr>
            <a:spLocks noGrp="1"/>
          </p:cNvSpPr>
          <p:nvPr>
            <p:ph/>
          </p:nvPr>
        </p:nvSpPr>
        <p:spPr bwMode="auto">
          <a:xfrm>
            <a:off x="457200" y="274638"/>
            <a:ext cx="8229600" cy="10398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indent="0">
              <a:buFontTx/>
              <a:buNone/>
            </a:pP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例</a:t>
            </a:r>
            <a:r>
              <a:rPr lang="en-US" altLang="zh-CN" sz="2800" b="1" smtClean="0">
                <a:latin typeface="Times New Roman" panose="02020603050405020304" pitchFamily="18" charset="0"/>
                <a:sym typeface="宋体" panose="02010600030101010101" pitchFamily="2" charset="-122"/>
              </a:rPr>
              <a:t>1 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利用平方差公式计算：</a:t>
            </a:r>
            <a:endParaRPr lang="en-US" altLang="zh-CN" sz="2800" b="1" smtClean="0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marL="0" indent="0">
              <a:buFontTx/>
              <a:buNone/>
            </a:pPr>
            <a:endParaRPr lang="zh-CN" altLang="en-US" sz="2800" b="1" smtClean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20483" name="对象 2"/>
          <p:cNvGraphicFramePr>
            <a:graphicFrameLocks noChangeAspect="1"/>
          </p:cNvGraphicFramePr>
          <p:nvPr/>
        </p:nvGraphicFramePr>
        <p:xfrm>
          <a:off x="1219200" y="914400"/>
          <a:ext cx="3992563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4" imgW="1663700" imgH="825500" progId="Equation.DSMT4">
                  <p:embed/>
                </p:oleObj>
              </mc:Choice>
              <mc:Fallback>
                <p:oleObj name="Equation" r:id="rId4" imgW="1663700" imgH="825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3992563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219200" y="2971800"/>
          <a:ext cx="7885113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6" imgW="3403600" imgH="889000" progId="Equation.DSMT4">
                  <p:embed/>
                </p:oleObj>
              </mc:Choice>
              <mc:Fallback>
                <p:oleObj name="Equation" r:id="rId6" imgW="3403600" imgH="8890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7885113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09600" y="312420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1"/>
          <p:cNvSpPr>
            <a:spLocks noGrp="1"/>
          </p:cNvSpPr>
          <p:nvPr>
            <p:ph/>
          </p:nvPr>
        </p:nvSpPr>
        <p:spPr bwMode="auto">
          <a:xfrm>
            <a:off x="1257300" y="533400"/>
            <a:ext cx="6975475" cy="9540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marL="0" indent="0">
              <a:buFontTx/>
              <a:buNone/>
            </a:pP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例</a:t>
            </a:r>
            <a:r>
              <a:rPr lang="en-US" altLang="zh-CN" sz="2800" b="1" smtClean="0">
                <a:latin typeface="Times New Roman" panose="02020603050405020304" pitchFamily="18" charset="0"/>
                <a:sym typeface="宋体" panose="02010600030101010101" pitchFamily="2" charset="-122"/>
              </a:rPr>
              <a:t>2 </a:t>
            </a:r>
            <a:r>
              <a:rPr lang="zh-CN" altLang="en-US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利用平方差公式计算本章“情境导航”中提出的问题</a:t>
            </a:r>
            <a:r>
              <a:rPr lang="en-US" altLang="zh-CN" sz="2800" b="1" smtClean="0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zh-CN" altLang="en-US" sz="2800" b="1" smtClean="0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257300" y="2667000"/>
            <a:ext cx="66294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latin typeface="宋体" panose="02010600030101010101" pitchFamily="2" charset="-122"/>
                <a:sym typeface="宋体" panose="02010600030101010101" pitchFamily="2" charset="-122"/>
              </a:rPr>
              <a:t>解：</a:t>
            </a:r>
            <a:r>
              <a:rPr lang="en-US" altLang="zh-CN" sz="3600" b="1">
                <a:sym typeface="宋体" panose="02010600030101010101" pitchFamily="2" charset="-122"/>
              </a:rPr>
              <a:t>803×797=</a:t>
            </a:r>
            <a:r>
              <a:rPr lang="en-US" altLang="zh-CN" sz="3600" b="1"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en-US" altLang="zh-CN" sz="3600" b="1">
                <a:sym typeface="宋体" panose="02010600030101010101" pitchFamily="2" charset="-122"/>
              </a:rPr>
              <a:t>800</a:t>
            </a:r>
            <a:r>
              <a:rPr lang="en-US" altLang="zh-CN" sz="3600" b="1"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3600" b="1">
                <a:sym typeface="宋体" panose="02010600030101010101" pitchFamily="2" charset="-122"/>
              </a:rPr>
              <a:t>3</a:t>
            </a:r>
            <a:r>
              <a:rPr lang="en-US" altLang="zh-CN" sz="3600" b="1">
                <a:latin typeface="宋体" panose="02010600030101010101" pitchFamily="2" charset="-122"/>
                <a:sym typeface="宋体" panose="02010600030101010101" pitchFamily="2" charset="-122"/>
              </a:rPr>
              <a:t>)(</a:t>
            </a:r>
            <a:r>
              <a:rPr lang="en-US" altLang="zh-CN" sz="3600" b="1">
                <a:sym typeface="宋体" panose="02010600030101010101" pitchFamily="2" charset="-122"/>
              </a:rPr>
              <a:t>800</a:t>
            </a:r>
            <a:r>
              <a:rPr lang="en-US" altLang="zh-CN" sz="36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3600" b="1">
                <a:sym typeface="宋体" panose="02010600030101010101" pitchFamily="2" charset="-122"/>
              </a:rPr>
              <a:t>3</a:t>
            </a:r>
            <a:r>
              <a:rPr lang="en-US" altLang="zh-CN" sz="3600" b="1">
                <a:latin typeface="宋体" panose="02010600030101010101" pitchFamily="2" charset="-122"/>
                <a:sym typeface="宋体" panose="02010600030101010101" pitchFamily="2" charset="-122"/>
              </a:rPr>
              <a:t>)</a:t>
            </a:r>
            <a:endParaRPr lang="en-US" altLang="zh-CN" sz="3600" b="1">
              <a:sym typeface="宋体" panose="02010600030101010101" pitchFamily="2" charset="-122"/>
            </a:endParaRPr>
          </a:p>
          <a:p>
            <a:r>
              <a:rPr lang="en-US" altLang="zh-CN" sz="3600" b="1">
                <a:sym typeface="宋体" panose="02010600030101010101" pitchFamily="2" charset="-122"/>
              </a:rPr>
              <a:t>=800</a:t>
            </a:r>
            <a:r>
              <a:rPr lang="en-US" altLang="zh-CN" sz="3600" b="1" baseline="30000">
                <a:sym typeface="宋体" panose="02010600030101010101" pitchFamily="2" charset="-122"/>
              </a:rPr>
              <a:t>2</a:t>
            </a:r>
            <a:r>
              <a:rPr lang="en-US" altLang="zh-CN" sz="36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3600" b="1">
                <a:sym typeface="宋体" panose="02010600030101010101" pitchFamily="2" charset="-122"/>
              </a:rPr>
              <a:t>3</a:t>
            </a:r>
            <a:r>
              <a:rPr lang="en-US" altLang="zh-CN" sz="3600" b="1" baseline="30000">
                <a:sym typeface="宋体" panose="02010600030101010101" pitchFamily="2" charset="-122"/>
              </a:rPr>
              <a:t>2</a:t>
            </a:r>
          </a:p>
          <a:p>
            <a:r>
              <a:rPr lang="en-US" altLang="zh-CN" sz="3600" b="1">
                <a:sym typeface="宋体" panose="02010600030101010101" pitchFamily="2" charset="-122"/>
              </a:rPr>
              <a:t>=640000</a:t>
            </a:r>
            <a:r>
              <a:rPr lang="en-US" altLang="zh-CN" sz="3600" b="1"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3600" b="1">
                <a:sym typeface="宋体" panose="02010600030101010101" pitchFamily="2" charset="-122"/>
              </a:rPr>
              <a:t>9=639991</a:t>
            </a:r>
            <a:endParaRPr lang="zh-CN" altLang="en-US" sz="3600" b="1"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american-logistics 13">
      <a:dk1>
        <a:srgbClr val="061F5B"/>
      </a:dk1>
      <a:lt1>
        <a:srgbClr val="FFFFFF"/>
      </a:lt1>
      <a:dk2>
        <a:srgbClr val="FFFFFF"/>
      </a:dk2>
      <a:lt2>
        <a:srgbClr val="808080"/>
      </a:lt2>
      <a:accent1>
        <a:srgbClr val="061F5B"/>
      </a:accent1>
      <a:accent2>
        <a:srgbClr val="6E95C8"/>
      </a:accent2>
      <a:accent3>
        <a:srgbClr val="FFFFFF"/>
      </a:accent3>
      <a:accent4>
        <a:srgbClr val="04194C"/>
      </a:accent4>
      <a:accent5>
        <a:srgbClr val="AAABB5"/>
      </a:accent5>
      <a:accent6>
        <a:srgbClr val="6387B5"/>
      </a:accent6>
      <a:hlink>
        <a:srgbClr val="0074BF"/>
      </a:hlink>
      <a:folHlink>
        <a:srgbClr val="AED3EA"/>
      </a:folHlink>
    </a:clrScheme>
    <a:fontScheme name="american-logistics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6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1" fontAlgn="base" latinLnBrk="0" hangingPunct="1">
          <a:lnSpc>
            <a:spcPct val="16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5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american-logistic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merican-logistic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merican-logistics 13">
        <a:dk1>
          <a:srgbClr val="061F5B"/>
        </a:dk1>
        <a:lt1>
          <a:srgbClr val="FFFFFF"/>
        </a:lt1>
        <a:dk2>
          <a:srgbClr val="FFFFFF"/>
        </a:dk2>
        <a:lt2>
          <a:srgbClr val="808080"/>
        </a:lt2>
        <a:accent1>
          <a:srgbClr val="061F5B"/>
        </a:accent1>
        <a:accent2>
          <a:srgbClr val="6E95C8"/>
        </a:accent2>
        <a:accent3>
          <a:srgbClr val="FFFFFF"/>
        </a:accent3>
        <a:accent4>
          <a:srgbClr val="04194C"/>
        </a:accent4>
        <a:accent5>
          <a:srgbClr val="AAABB5"/>
        </a:accent5>
        <a:accent6>
          <a:srgbClr val="6387B5"/>
        </a:accent6>
        <a:hlink>
          <a:srgbClr val="0074BF"/>
        </a:hlink>
        <a:folHlink>
          <a:srgbClr val="AED3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0</Words>
  <Application>Microsoft Office PowerPoint</Application>
  <PresentationFormat>全屏显示(4:3)</PresentationFormat>
  <Paragraphs>128</Paragraphs>
  <Slides>20</Slides>
  <Notes>2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7" baseType="lpstr"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5-07-23T05:44:00Z</dcterms:created>
  <dcterms:modified xsi:type="dcterms:W3CDTF">2023-01-16T19:11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AFF8DC64D2E4E7EBD98679409F2373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